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67"/>
  </p:notesMasterIdLst>
  <p:handoutMasterIdLst>
    <p:handoutMasterId r:id="rId68"/>
  </p:handoutMasterIdLst>
  <p:sldIdLst>
    <p:sldId id="727" r:id="rId2"/>
    <p:sldId id="574" r:id="rId3"/>
    <p:sldId id="534" r:id="rId4"/>
    <p:sldId id="664" r:id="rId5"/>
    <p:sldId id="666" r:id="rId6"/>
    <p:sldId id="667" r:id="rId7"/>
    <p:sldId id="668" r:id="rId8"/>
    <p:sldId id="710" r:id="rId9"/>
    <p:sldId id="669" r:id="rId10"/>
    <p:sldId id="711" r:id="rId11"/>
    <p:sldId id="670" r:id="rId12"/>
    <p:sldId id="712" r:id="rId13"/>
    <p:sldId id="721" r:id="rId14"/>
    <p:sldId id="672" r:id="rId15"/>
    <p:sldId id="674" r:id="rId16"/>
    <p:sldId id="713" r:id="rId17"/>
    <p:sldId id="673" r:id="rId18"/>
    <p:sldId id="728" r:id="rId19"/>
    <p:sldId id="729" r:id="rId20"/>
    <p:sldId id="676" r:id="rId21"/>
    <p:sldId id="677" r:id="rId22"/>
    <p:sldId id="678" r:id="rId23"/>
    <p:sldId id="714" r:id="rId24"/>
    <p:sldId id="715" r:id="rId25"/>
    <p:sldId id="683" r:id="rId26"/>
    <p:sldId id="716" r:id="rId27"/>
    <p:sldId id="717" r:id="rId28"/>
    <p:sldId id="718" r:id="rId29"/>
    <p:sldId id="719" r:id="rId30"/>
    <p:sldId id="720" r:id="rId31"/>
    <p:sldId id="730" r:id="rId32"/>
    <p:sldId id="686" r:id="rId33"/>
    <p:sldId id="687" r:id="rId34"/>
    <p:sldId id="689" r:id="rId35"/>
    <p:sldId id="690" r:id="rId36"/>
    <p:sldId id="722" r:id="rId37"/>
    <p:sldId id="723" r:id="rId38"/>
    <p:sldId id="691" r:id="rId39"/>
    <p:sldId id="724" r:id="rId40"/>
    <p:sldId id="693" r:id="rId41"/>
    <p:sldId id="694" r:id="rId42"/>
    <p:sldId id="699" r:id="rId43"/>
    <p:sldId id="700" r:id="rId44"/>
    <p:sldId id="701" r:id="rId45"/>
    <p:sldId id="705" r:id="rId46"/>
    <p:sldId id="706" r:id="rId47"/>
    <p:sldId id="725" r:id="rId48"/>
    <p:sldId id="726" r:id="rId49"/>
    <p:sldId id="731" r:id="rId50"/>
    <p:sldId id="708" r:id="rId51"/>
    <p:sldId id="732" r:id="rId52"/>
    <p:sldId id="733" r:id="rId53"/>
    <p:sldId id="734" r:id="rId54"/>
    <p:sldId id="735" r:id="rId55"/>
    <p:sldId id="736" r:id="rId56"/>
    <p:sldId id="737" r:id="rId57"/>
    <p:sldId id="738" r:id="rId58"/>
    <p:sldId id="739" r:id="rId59"/>
    <p:sldId id="740" r:id="rId60"/>
    <p:sldId id="741" r:id="rId61"/>
    <p:sldId id="742" r:id="rId62"/>
    <p:sldId id="743" r:id="rId63"/>
    <p:sldId id="744" r:id="rId64"/>
    <p:sldId id="745" r:id="rId65"/>
    <p:sldId id="628" r:id="rId6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40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40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40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40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40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40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40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40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40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00FF"/>
    <a:srgbClr val="65D7FF"/>
    <a:srgbClr val="33CC33"/>
    <a:srgbClr val="008000"/>
    <a:srgbClr val="663300"/>
    <a:srgbClr val="009999"/>
    <a:srgbClr val="CCFF66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088" autoAdjust="0"/>
    <p:restoredTop sz="98158" autoAdjust="0"/>
  </p:normalViewPr>
  <p:slideViewPr>
    <p:cSldViewPr>
      <p:cViewPr varScale="1">
        <p:scale>
          <a:sx n="72" d="100"/>
          <a:sy n="72" d="100"/>
        </p:scale>
        <p:origin x="1428" y="72"/>
      </p:cViewPr>
      <p:guideLst>
        <p:guide orient="horz" pos="129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2880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 dirty="0"/>
              <a:t>MATLAB</a:t>
            </a:r>
            <a:r>
              <a:rPr lang="zh-CN" altLang="en-US" dirty="0"/>
              <a:t>数学建模培训（谢中华主讲）</a:t>
            </a:r>
            <a:endParaRPr lang="en-US" altLang="zh-CN" dirty="0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 dirty="0"/>
              <a:t>MATLAB</a:t>
            </a:r>
            <a:r>
              <a:rPr lang="zh-CN" altLang="en-US" dirty="0"/>
              <a:t>符号计算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242692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仿宋_GB2312" pitchFamily="49" charset="-122"/>
              </a:defRPr>
            </a:lvl1pPr>
          </a:lstStyle>
          <a:p>
            <a:pPr>
              <a:defRPr/>
            </a:pPr>
            <a:fld id="{9372979F-55EB-453E-8A40-61B8ED8E89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13789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r" eaLnBrk="1" hangingPunct="1"/>
            <a:fld id="{68013371-4721-4218-B055-A0994F8A62D9}" type="slidenum">
              <a:rPr lang="en-US" altLang="zh-CN" sz="1200">
                <a:ea typeface="仿宋_GB2312" pitchFamily="49" charset="-122"/>
              </a:rPr>
              <a:pPr algn="r" eaLnBrk="1" hangingPunct="1"/>
              <a:t>2</a:t>
            </a:fld>
            <a:endParaRPr lang="en-US" altLang="zh-CN" sz="1200">
              <a:ea typeface="仿宋_GB2312" pitchFamily="49" charset="-122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华文行楷，字号</a:t>
            </a:r>
            <a:r>
              <a:rPr lang="en-US" altLang="zh-CN"/>
              <a:t>88</a:t>
            </a:r>
            <a:r>
              <a:rPr lang="zh-CN" altLang="en-US"/>
              <a:t>，颜色红，位于每一章的第一节的最前面。　不使用动画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88224" y="6093296"/>
            <a:ext cx="2133600" cy="36618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BA5A11-5248-4EAB-88E6-C87C7B79383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E3B09D99-9615-4496-B830-12587ABFD1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708375" y="6584289"/>
            <a:ext cx="4400129" cy="2603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  <p:sp>
        <p:nvSpPr>
          <p:cNvPr id="8" name="Rectangle 26">
            <a:extLst>
              <a:ext uri="{FF2B5EF4-FFF2-40B4-BE49-F238E27FC236}">
                <a16:creationId xmlns:a16="http://schemas.microsoft.com/office/drawing/2014/main" id="{65673BC6-9583-4FA3-AE89-5A3AFA4A3DC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1125" y="6567488"/>
            <a:ext cx="213360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kumimoji="0"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8125C3C8-25FB-453F-ACF2-81B859F8A98A}" type="datetime1">
              <a:rPr lang="zh-CN" altLang="en-US" smtClean="0"/>
              <a:t>2022/11/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3730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5980377"/>
            <a:ext cx="2133600" cy="36618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0AD88C-1855-4251-BECB-7E8206CB5E3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573C7750-3896-44FA-B2D3-B0339C1A42D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708375" y="6584289"/>
            <a:ext cx="4400129" cy="2603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  <p:sp>
        <p:nvSpPr>
          <p:cNvPr id="8" name="Rectangle 26">
            <a:extLst>
              <a:ext uri="{FF2B5EF4-FFF2-40B4-BE49-F238E27FC236}">
                <a16:creationId xmlns:a16="http://schemas.microsoft.com/office/drawing/2014/main" id="{6D0766FA-D15C-4366-ACD9-6748D05C40A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1125" y="6567488"/>
            <a:ext cx="213360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kumimoji="0"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D9BE8038-569F-4EBA-A988-C338A33BBF0E}" type="datetime1">
              <a:rPr lang="zh-CN" altLang="en-US" smtClean="0"/>
              <a:t>2022/11/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21458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91300" y="5943072"/>
            <a:ext cx="2133600" cy="36618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A47D35-692A-4FA7-8735-466311B67EA5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1866E92D-0E41-46B1-8DE0-1A7223A832F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708375" y="6584289"/>
            <a:ext cx="4400129" cy="2603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  <p:sp>
        <p:nvSpPr>
          <p:cNvPr id="8" name="Rectangle 26">
            <a:extLst>
              <a:ext uri="{FF2B5EF4-FFF2-40B4-BE49-F238E27FC236}">
                <a16:creationId xmlns:a16="http://schemas.microsoft.com/office/drawing/2014/main" id="{2349EBD9-78DD-44F2-8805-A54AC03C7FE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1125" y="6567488"/>
            <a:ext cx="213360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kumimoji="0"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9EF8B417-FEB3-4488-B945-2584FEA6B3A3}" type="datetime1">
              <a:rPr lang="zh-CN" altLang="en-US" smtClean="0"/>
              <a:t>2022/11/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03961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26872" y="5988778"/>
            <a:ext cx="2133600" cy="36618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5D1328-D65F-409B-B303-983C41502B56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1B1F4395-365A-4900-BA73-961ED477200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708375" y="6584289"/>
            <a:ext cx="4400129" cy="2603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  <p:sp>
        <p:nvSpPr>
          <p:cNvPr id="8" name="Rectangle 26">
            <a:extLst>
              <a:ext uri="{FF2B5EF4-FFF2-40B4-BE49-F238E27FC236}">
                <a16:creationId xmlns:a16="http://schemas.microsoft.com/office/drawing/2014/main" id="{5EFB42F5-3079-47E1-9414-78BF03E7F4F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1125" y="6567488"/>
            <a:ext cx="213360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kumimoji="0"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E51F2A7C-300E-4A71-BFEB-05DA6D8EB53C}" type="datetime1">
              <a:rPr lang="zh-CN" altLang="en-US" smtClean="0"/>
              <a:t>2022/11/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17596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88224" y="5985140"/>
            <a:ext cx="2133600" cy="36618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367508-AC01-4C1D-A86D-BBA5639201B8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E07D6E81-8F91-4CB4-9C98-2ED5DD2F476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708375" y="6584289"/>
            <a:ext cx="4400129" cy="2603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  <p:sp>
        <p:nvSpPr>
          <p:cNvPr id="8" name="Rectangle 26">
            <a:extLst>
              <a:ext uri="{FF2B5EF4-FFF2-40B4-BE49-F238E27FC236}">
                <a16:creationId xmlns:a16="http://schemas.microsoft.com/office/drawing/2014/main" id="{DD322346-1F2F-4002-91A3-C7AD8C9A0A0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1125" y="6567488"/>
            <a:ext cx="213360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kumimoji="0"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B06BA80B-00C3-4C54-A5C1-90D1A2FA6C83}" type="datetime1">
              <a:rPr lang="zh-CN" altLang="en-US" smtClean="0"/>
              <a:t>2022/11/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13044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120904"/>
            <a:ext cx="2133600" cy="36618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8CE8AB-C65F-468C-B987-A7386C01D95B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042D3073-A224-4CDC-9E1A-B2D7148D7B8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708375" y="6584289"/>
            <a:ext cx="4400129" cy="2603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  <p:sp>
        <p:nvSpPr>
          <p:cNvPr id="9" name="Rectangle 26">
            <a:extLst>
              <a:ext uri="{FF2B5EF4-FFF2-40B4-BE49-F238E27FC236}">
                <a16:creationId xmlns:a16="http://schemas.microsoft.com/office/drawing/2014/main" id="{50C5AA3D-9B95-4BCC-BF87-11273A80F214}"/>
              </a:ext>
            </a:extLst>
          </p:cNvPr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111125" y="6567488"/>
            <a:ext cx="213360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kumimoji="0"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057E3F1D-33CC-43E2-9A3A-150E464A134B}" type="datetime1">
              <a:rPr lang="zh-CN" altLang="en-US" smtClean="0"/>
              <a:t>2022/11/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65644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5943071"/>
            <a:ext cx="2133600" cy="36618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C1A555-A0E2-48E3-8227-897239751FB9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页脚占位符 4">
            <a:extLst>
              <a:ext uri="{FF2B5EF4-FFF2-40B4-BE49-F238E27FC236}">
                <a16:creationId xmlns:a16="http://schemas.microsoft.com/office/drawing/2014/main" id="{EF2DDDAE-3EE7-40F7-8B01-D83F44CD0C08}"/>
              </a:ext>
            </a:extLst>
          </p:cNvPr>
          <p:cNvSpPr>
            <a:spLocks noGrp="1"/>
          </p:cNvSpPr>
          <p:nvPr>
            <p:ph type="ftr" sz="quarter" idx="13"/>
          </p:nvPr>
        </p:nvSpPr>
        <p:spPr>
          <a:xfrm>
            <a:off x="4708375" y="6584289"/>
            <a:ext cx="4400129" cy="2603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  <p:sp>
        <p:nvSpPr>
          <p:cNvPr id="11" name="Rectangle 26">
            <a:extLst>
              <a:ext uri="{FF2B5EF4-FFF2-40B4-BE49-F238E27FC236}">
                <a16:creationId xmlns:a16="http://schemas.microsoft.com/office/drawing/2014/main" id="{1C3F599A-C0D6-44B0-ACDD-1F3EBF544395}"/>
              </a:ext>
            </a:extLst>
          </p:cNvPr>
          <p:cNvSpPr>
            <a:spLocks noGrp="1" noChangeArrowheads="1"/>
          </p:cNvSpPr>
          <p:nvPr>
            <p:ph type="dt" sz="half" idx="14"/>
          </p:nvPr>
        </p:nvSpPr>
        <p:spPr bwMode="auto">
          <a:xfrm>
            <a:off x="111125" y="6567488"/>
            <a:ext cx="213360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kumimoji="0"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12CB9DAF-4A0D-4A9B-B1FA-59E65434F77C}" type="datetime1">
              <a:rPr lang="zh-CN" altLang="en-US" smtClean="0"/>
              <a:t>2022/11/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88976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5949280"/>
            <a:ext cx="2133600" cy="36618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2824D4-BA47-4685-B7A0-E274EB4B1A1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D862A12E-E9C5-4A1B-B371-8AC5FFCCE27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708375" y="6584289"/>
            <a:ext cx="4400129" cy="2603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  <p:sp>
        <p:nvSpPr>
          <p:cNvPr id="7" name="Rectangle 26">
            <a:extLst>
              <a:ext uri="{FF2B5EF4-FFF2-40B4-BE49-F238E27FC236}">
                <a16:creationId xmlns:a16="http://schemas.microsoft.com/office/drawing/2014/main" id="{90BBD32C-248E-43BD-9A7A-D52857437CE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1125" y="6567488"/>
            <a:ext cx="213360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kumimoji="0"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9EBDFA68-04A0-44D7-B718-83F2231FA152}" type="datetime1">
              <a:rPr lang="zh-CN" altLang="en-US" smtClean="0"/>
              <a:t>2022/11/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29528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88224" y="6093296"/>
            <a:ext cx="2133600" cy="36618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E986BD-770D-4EEB-8610-3566A54C6B3A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F4DA796-1E76-48E0-BAB7-8C8EA5F7CA3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708375" y="6584289"/>
            <a:ext cx="4400129" cy="2603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  <p:sp>
        <p:nvSpPr>
          <p:cNvPr id="6" name="Rectangle 26">
            <a:extLst>
              <a:ext uri="{FF2B5EF4-FFF2-40B4-BE49-F238E27FC236}">
                <a16:creationId xmlns:a16="http://schemas.microsoft.com/office/drawing/2014/main" id="{D19A58CB-EC97-4618-8B21-E90B8514EBB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1125" y="6567488"/>
            <a:ext cx="213360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kumimoji="0"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31E9DA51-2148-41D6-9722-F3CB72DDB15F}" type="datetime1">
              <a:rPr lang="zh-CN" altLang="en-US" smtClean="0"/>
              <a:t>2022/11/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17172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133967"/>
            <a:ext cx="2133600" cy="36618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A6F37A-1E9D-4F7A-AA4C-E930B1204DEF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DC7C500B-31D5-4435-9C1F-7F5EE61FAF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708375" y="6584289"/>
            <a:ext cx="4400129" cy="2603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  <p:sp>
        <p:nvSpPr>
          <p:cNvPr id="9" name="Rectangle 26">
            <a:extLst>
              <a:ext uri="{FF2B5EF4-FFF2-40B4-BE49-F238E27FC236}">
                <a16:creationId xmlns:a16="http://schemas.microsoft.com/office/drawing/2014/main" id="{85EB2866-8F19-4F9A-A639-0C7DBE15DFE0}"/>
              </a:ext>
            </a:extLst>
          </p:cNvPr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111125" y="6567488"/>
            <a:ext cx="213360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kumimoji="0"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C306BB2E-56D1-4D0E-8056-3F56C8F6570F}" type="datetime1">
              <a:rPr lang="zh-CN" altLang="en-US" smtClean="0"/>
              <a:t>2022/11/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4324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88224" y="6003661"/>
            <a:ext cx="2133600" cy="36618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E332B4-A193-4FC8-9335-D14B8B01DC4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BF190FE3-21C6-475D-85E4-90345CA37C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708375" y="6584289"/>
            <a:ext cx="4400129" cy="2603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  <p:sp>
        <p:nvSpPr>
          <p:cNvPr id="9" name="Rectangle 26">
            <a:extLst>
              <a:ext uri="{FF2B5EF4-FFF2-40B4-BE49-F238E27FC236}">
                <a16:creationId xmlns:a16="http://schemas.microsoft.com/office/drawing/2014/main" id="{4F095251-245E-41B4-A574-BE0E31DA185A}"/>
              </a:ext>
            </a:extLst>
          </p:cNvPr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111125" y="6567488"/>
            <a:ext cx="213360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kumimoji="0"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25E118F1-9170-47B5-AB53-314BB38BE913}" type="datetime1">
              <a:rPr lang="zh-CN" altLang="en-US" smtClean="0"/>
              <a:t>2022/11/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68664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5167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1"/>
            <a:ext cx="8229600" cy="4525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708375" y="6584289"/>
            <a:ext cx="4400129" cy="2603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  <p:sp>
        <p:nvSpPr>
          <p:cNvPr id="9" name="Rectangle 26">
            <a:extLst>
              <a:ext uri="{FF2B5EF4-FFF2-40B4-BE49-F238E27FC236}">
                <a16:creationId xmlns:a16="http://schemas.microsoft.com/office/drawing/2014/main" id="{18AEB60B-4300-4363-BC58-50DE0FA1DF1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1125" y="6567488"/>
            <a:ext cx="213360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kumimoji="0"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342CBF31-C066-433B-8CEB-B8F4E64D0C05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12" name="Text Box 29">
            <a:extLst>
              <a:ext uri="{FF2B5EF4-FFF2-40B4-BE49-F238E27FC236}">
                <a16:creationId xmlns:a16="http://schemas.microsoft.com/office/drawing/2014/main" id="{044C11E4-DE20-4DB5-A195-92E7A79BBA0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515869" y="18196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sz="1800" b="1" i="1" dirty="0">
                <a:latin typeface="Arial" charset="0"/>
                <a:ea typeface="宋体" pitchFamily="2" charset="-122"/>
              </a:rPr>
              <a:t>MATLAB</a:t>
            </a:r>
            <a:r>
              <a:rPr kumimoji="0" lang="zh-CN" altLang="en-US" sz="1800" b="1" i="1" dirty="0">
                <a:latin typeface="Arial" charset="0"/>
                <a:ea typeface="宋体" pitchFamily="2" charset="-122"/>
              </a:rPr>
              <a:t>符号计算</a:t>
            </a:r>
          </a:p>
        </p:txBody>
      </p:sp>
    </p:spTree>
    <p:extLst>
      <p:ext uri="{BB962C8B-B14F-4D97-AF65-F5344CB8AC3E}">
        <p14:creationId xmlns:p14="http://schemas.microsoft.com/office/powerpoint/2010/main" val="24186177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16.T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7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5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64.bin"/><Relationship Id="rId3" Type="http://schemas.openxmlformats.org/officeDocument/2006/relationships/image" Target="../media/image58.wmf"/><Relationship Id="rId21" Type="http://schemas.openxmlformats.org/officeDocument/2006/relationships/image" Target="../media/image67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5.wmf"/><Relationship Id="rId2" Type="http://schemas.openxmlformats.org/officeDocument/2006/relationships/oleObject" Target="../embeddings/oleObject56.bin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62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emf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7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69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3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.e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335869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ChangeArrowheads="1"/>
          </p:cNvSpPr>
          <p:nvPr/>
        </p:nvSpPr>
        <p:spPr bwMode="auto">
          <a:xfrm>
            <a:off x="466478" y="1311596"/>
            <a:ext cx="828198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2.   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符号计算中的关系运算</a:t>
            </a: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80AE85ED-ADB2-4F61-969D-F27034C6C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90" y="729433"/>
            <a:ext cx="6607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三、</a:t>
            </a:r>
            <a:r>
              <a:rPr kumimoji="0"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创建符号表达式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7EED1FAB-9FDA-4E3A-8CEC-095B62ABA7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9919423"/>
              </p:ext>
            </p:extLst>
          </p:nvPr>
        </p:nvGraphicFramePr>
        <p:xfrm>
          <a:off x="1043609" y="1881561"/>
          <a:ext cx="6552727" cy="1580751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637683">
                  <a:extLst>
                    <a:ext uri="{9D8B030D-6E8A-4147-A177-3AD203B41FA5}">
                      <a16:colId xmlns:a16="http://schemas.microsoft.com/office/drawing/2014/main" val="1089466219"/>
                    </a:ext>
                  </a:extLst>
                </a:gridCol>
                <a:gridCol w="1638348">
                  <a:extLst>
                    <a:ext uri="{9D8B030D-6E8A-4147-A177-3AD203B41FA5}">
                      <a16:colId xmlns:a16="http://schemas.microsoft.com/office/drawing/2014/main" val="2540407103"/>
                    </a:ext>
                  </a:extLst>
                </a:gridCol>
                <a:gridCol w="1638348">
                  <a:extLst>
                    <a:ext uri="{9D8B030D-6E8A-4147-A177-3AD203B41FA5}">
                      <a16:colId xmlns:a16="http://schemas.microsoft.com/office/drawing/2014/main" val="2555255379"/>
                    </a:ext>
                  </a:extLst>
                </a:gridCol>
                <a:gridCol w="1638348">
                  <a:extLst>
                    <a:ext uri="{9D8B030D-6E8A-4147-A177-3AD203B41FA5}">
                      <a16:colId xmlns:a16="http://schemas.microsoft.com/office/drawing/2014/main" val="197856172"/>
                    </a:ext>
                  </a:extLst>
                </a:gridCol>
              </a:tblGrid>
              <a:tr h="392742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 dirty="0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运算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 dirty="0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说</a:t>
                      </a: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  </a:t>
                      </a:r>
                      <a:r>
                        <a:rPr lang="zh-CN" sz="2000" dirty="0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明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 dirty="0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运算符</a:t>
                      </a: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 dirty="0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说</a:t>
                      </a: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  </a:t>
                      </a:r>
                      <a:r>
                        <a:rPr lang="zh-CN" sz="2000" dirty="0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明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18882359"/>
                  </a:ext>
                </a:extLst>
              </a:tr>
              <a:tr h="396003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=</a:t>
                      </a:r>
                      <a:endParaRPr lang="zh-CN" sz="20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等于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lt;=</a:t>
                      </a:r>
                      <a:endParaRPr lang="zh-CN" sz="20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小于或等于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18755243"/>
                  </a:ext>
                </a:extLst>
              </a:tr>
              <a:tr h="396003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gt;=</a:t>
                      </a:r>
                      <a:endParaRPr lang="zh-CN" sz="20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大于或等于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lt; </a:t>
                      </a:r>
                      <a:endParaRPr lang="zh-CN" sz="20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小于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54339283"/>
                  </a:ext>
                </a:extLst>
              </a:tr>
              <a:tr h="396003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gt; </a:t>
                      </a:r>
                      <a:endParaRPr lang="zh-CN" sz="20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大于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~=</a:t>
                      </a:r>
                      <a:endParaRPr lang="zh-CN" sz="20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不等于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70874228"/>
                  </a:ext>
                </a:extLst>
              </a:tr>
            </a:tbl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27876C87-3241-4054-A507-39CA98B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5" y="3831876"/>
            <a:ext cx="828198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3.   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符号计算中的逻辑运算</a:t>
            </a: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0B38452A-4471-437D-B07D-49EDE095350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5620475"/>
              </p:ext>
            </p:extLst>
          </p:nvPr>
        </p:nvGraphicFramePr>
        <p:xfrm>
          <a:off x="1058758" y="4450708"/>
          <a:ext cx="6537577" cy="121054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633897">
                  <a:extLst>
                    <a:ext uri="{9D8B030D-6E8A-4147-A177-3AD203B41FA5}">
                      <a16:colId xmlns:a16="http://schemas.microsoft.com/office/drawing/2014/main" val="3248171088"/>
                    </a:ext>
                  </a:extLst>
                </a:gridCol>
                <a:gridCol w="1634560">
                  <a:extLst>
                    <a:ext uri="{9D8B030D-6E8A-4147-A177-3AD203B41FA5}">
                      <a16:colId xmlns:a16="http://schemas.microsoft.com/office/drawing/2014/main" val="2236060887"/>
                    </a:ext>
                  </a:extLst>
                </a:gridCol>
                <a:gridCol w="1634560">
                  <a:extLst>
                    <a:ext uri="{9D8B030D-6E8A-4147-A177-3AD203B41FA5}">
                      <a16:colId xmlns:a16="http://schemas.microsoft.com/office/drawing/2014/main" val="3463861096"/>
                    </a:ext>
                  </a:extLst>
                </a:gridCol>
                <a:gridCol w="1634560">
                  <a:extLst>
                    <a:ext uri="{9D8B030D-6E8A-4147-A177-3AD203B41FA5}">
                      <a16:colId xmlns:a16="http://schemas.microsoft.com/office/drawing/2014/main" val="3521329861"/>
                    </a:ext>
                  </a:extLst>
                </a:gridCol>
              </a:tblGrid>
              <a:tr h="401292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运算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说</a:t>
                      </a:r>
                      <a:r>
                        <a:rPr lang="en-US" sz="20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  </a:t>
                      </a:r>
                      <a:r>
                        <a:rPr lang="zh-CN" sz="20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明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运算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说</a:t>
                      </a:r>
                      <a:r>
                        <a:rPr lang="en-US" sz="20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  </a:t>
                      </a:r>
                      <a:r>
                        <a:rPr lang="zh-CN" sz="20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明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60109458"/>
                  </a:ext>
                </a:extLst>
              </a:tr>
              <a:tr h="404624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|</a:t>
                      </a:r>
                      <a:endParaRPr lang="zh-CN" sz="20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逻辑或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~</a:t>
                      </a:r>
                      <a:endParaRPr lang="zh-CN" sz="20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逻辑非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66192645"/>
                  </a:ext>
                </a:extLst>
              </a:tr>
              <a:tr h="404624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amp;</a:t>
                      </a:r>
                      <a:endParaRPr lang="zh-CN" sz="20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逻辑与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or</a:t>
                      </a:r>
                      <a:endParaRPr lang="zh-CN" sz="20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逻辑异或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35555491"/>
                  </a:ext>
                </a:extLst>
              </a:tr>
            </a:tbl>
          </a:graphicData>
        </a:graphic>
      </p:graphicFrame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2068903-2A48-4E2C-A135-38B54A12DEB6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1CD0099-CCFD-4691-99C0-50AEB9C77B47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2876C4D5-6B55-412A-A5F1-B68E0C85BA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277272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323852" y="1430707"/>
            <a:ext cx="8569325" cy="2646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syms a b c x y z     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定义多个符号变量</a:t>
            </a:r>
          </a:p>
          <a:p>
            <a:pPr>
              <a:lnSpc>
                <a:spcPct val="12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f1 = a*x^2+b*x-c; 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创建符号表达式</a:t>
            </a: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f1</a:t>
            </a:r>
          </a:p>
          <a:p>
            <a:pPr>
              <a:lnSpc>
                <a:spcPct val="12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f2 = sin(x)*cos(y);  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创建符号表达式</a:t>
            </a: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f2</a:t>
            </a:r>
          </a:p>
          <a:p>
            <a:pPr>
              <a:lnSpc>
                <a:spcPct val="12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f3 = (x+y)/z;          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创建符号表达式</a:t>
            </a: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f3</a:t>
            </a:r>
          </a:p>
          <a:p>
            <a:pPr>
              <a:lnSpc>
                <a:spcPct val="12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f4 = [x+1, x^2; x^3, x^4]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创建符号表达式矩阵</a:t>
            </a: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f4</a:t>
            </a:r>
          </a:p>
          <a:p>
            <a:pPr>
              <a:lnSpc>
                <a:spcPct val="12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f5 = f4'                  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符号表达式矩阵的共轭转置（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'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）</a:t>
            </a:r>
          </a:p>
          <a:p>
            <a:pPr>
              <a:lnSpc>
                <a:spcPct val="12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f6 = f4.'</a:t>
            </a: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179389" y="831304"/>
            <a:ext cx="8569325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1-3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在符号对象的基础上通过算术运算创建符号表达式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6A8836-C482-4070-84A2-236D74CA5EB8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F4876FAB-580A-45E5-A33C-ED7505440B97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7C26333-34F6-4E15-ABFE-7231B66D4B1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659462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323852" y="1844171"/>
            <a:ext cx="8569325" cy="2277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syms x y        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定义符号变量</a:t>
            </a:r>
          </a:p>
          <a:p>
            <a:pPr>
              <a:lnSpc>
                <a:spcPct val="12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f1 = abs(x) &gt;= 0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创建符号表达式</a:t>
            </a:r>
          </a:p>
          <a:p>
            <a:pPr>
              <a:lnSpc>
                <a:spcPct val="12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f2 = x^2 + y^2 == 1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创建符号表达式</a:t>
            </a:r>
          </a:p>
          <a:p>
            <a:pPr>
              <a:lnSpc>
                <a:spcPct val="12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f3 = ~(y - sqrt(x) &gt; 0)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创建符号表达式</a:t>
            </a:r>
          </a:p>
          <a:p>
            <a:pPr>
              <a:lnSpc>
                <a:spcPct val="12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f4 = x &gt; 0 | y &lt; -1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创建符号表达式</a:t>
            </a:r>
          </a:p>
          <a:p>
            <a:pPr>
              <a:lnSpc>
                <a:spcPct val="12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f5 = x &gt; 0 &amp; y &lt; -1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创建符号表达式</a:t>
            </a: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179387" y="836059"/>
            <a:ext cx="8569325" cy="941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1-4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在符号对象的基础上通过算术运算、关系运算和逻辑运算创建符号表达式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BEAA06E-D00E-43F4-9805-9B12C134EA2C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34D26AB-A13E-4634-902B-85F37D65E0C0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1DE0F87-767B-4589-BC01-AD59917053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19807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323852" y="1439998"/>
            <a:ext cx="8569325" cy="2277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syms x                       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定义符号变量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f = abs(x) &gt;= 0;        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创建符号表达式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result1 = </a:t>
            </a: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isAlways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(f)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判断不等式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|x|&gt;=0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是否成立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result2 = </a:t>
            </a: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isequaln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(abs(x), x)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判断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|x|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是否等于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x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assume(x&gt;0);            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限定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x&gt;0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result3 = </a:t>
            </a: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isequaln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(abs(x), x)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重新判断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|x|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是否等于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x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179387" y="791926"/>
            <a:ext cx="8569325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1-5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isAlways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和 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isequaln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函数的用法示例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F3C1C8A-F125-408B-B25E-D2D49B4EC9F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30B1D61F-22EA-43AC-812E-56E58192082A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A0B68ED-F09E-4EC9-92FE-281B96CE42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60751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395290" y="787946"/>
            <a:ext cx="6607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四、</a:t>
            </a:r>
            <a:r>
              <a:rPr kumimoji="0" lang="zh-CN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符号表达式的常用运算</a:t>
            </a:r>
            <a:endParaRPr lang="zh-CN" altLang="en-US" sz="28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A3997B1-2142-4977-B044-75E22D3694E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A0DE3F31-606A-48A9-B245-0BAC580489B6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9625C33-6942-4C1C-AFB1-43926E5B049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7BEB6919-D5E0-41B4-BFB3-48C623D4F00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8392355"/>
              </p:ext>
            </p:extLst>
          </p:nvPr>
        </p:nvGraphicFramePr>
        <p:xfrm>
          <a:off x="388486" y="1556792"/>
          <a:ext cx="8359978" cy="4513262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015162">
                  <a:extLst>
                    <a:ext uri="{9D8B030D-6E8A-4147-A177-3AD203B41FA5}">
                      <a16:colId xmlns:a16="http://schemas.microsoft.com/office/drawing/2014/main" val="288188654"/>
                    </a:ext>
                  </a:extLst>
                </a:gridCol>
                <a:gridCol w="3164403">
                  <a:extLst>
                    <a:ext uri="{9D8B030D-6E8A-4147-A177-3AD203B41FA5}">
                      <a16:colId xmlns:a16="http://schemas.microsoft.com/office/drawing/2014/main" val="4174969227"/>
                    </a:ext>
                  </a:extLst>
                </a:gridCol>
                <a:gridCol w="1732141">
                  <a:extLst>
                    <a:ext uri="{9D8B030D-6E8A-4147-A177-3AD203B41FA5}">
                      <a16:colId xmlns:a16="http://schemas.microsoft.com/office/drawing/2014/main" val="311208291"/>
                    </a:ext>
                  </a:extLst>
                </a:gridCol>
                <a:gridCol w="2448272">
                  <a:extLst>
                    <a:ext uri="{9D8B030D-6E8A-4147-A177-3AD203B41FA5}">
                      <a16:colId xmlns:a16="http://schemas.microsoft.com/office/drawing/2014/main" val="1574123698"/>
                    </a:ext>
                  </a:extLst>
                </a:gridCol>
              </a:tblGrid>
              <a:tr h="640196"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</a:pPr>
                      <a:r>
                        <a:rPr lang="zh-CN" sz="1600" b="1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函数名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</a:pPr>
                      <a:r>
                        <a:rPr lang="zh-CN" sz="1600" b="1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说</a:t>
                      </a:r>
                      <a:r>
                        <a:rPr lang="en-US" sz="1600" b="1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  </a:t>
                      </a:r>
                      <a:r>
                        <a:rPr lang="zh-CN" sz="1600" b="1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明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</a:pPr>
                      <a:r>
                        <a:rPr lang="zh-CN" sz="1600" b="1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函数名</a:t>
                      </a: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</a:pPr>
                      <a:r>
                        <a:rPr lang="zh-CN" sz="1600" b="1" dirty="0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说</a:t>
                      </a:r>
                      <a:r>
                        <a:rPr lang="en-US" sz="1600" b="1" dirty="0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  </a:t>
                      </a:r>
                      <a:r>
                        <a:rPr lang="zh-CN" sz="1600" b="1" dirty="0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明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00849496"/>
                  </a:ext>
                </a:extLst>
              </a:tr>
              <a:tr h="645511"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</a:pPr>
                      <a:r>
                        <a:rPr lang="en-US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actor</a:t>
                      </a:r>
                      <a:endParaRPr lang="zh-CN" sz="16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</a:pPr>
                      <a:r>
                        <a:rPr lang="zh-CN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因式（或因子）分解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</a:pPr>
                      <a:r>
                        <a:rPr lang="en-US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horner</a:t>
                      </a:r>
                      <a:endParaRPr lang="zh-CN" sz="16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</a:pPr>
                      <a:r>
                        <a:rPr lang="zh-CN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嵌套多项式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01899265"/>
                  </a:ext>
                </a:extLst>
              </a:tr>
              <a:tr h="645511"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</a:pPr>
                      <a:r>
                        <a:rPr lang="en-US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ollect</a:t>
                      </a:r>
                      <a:endParaRPr lang="zh-CN" sz="16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</a:pPr>
                      <a:r>
                        <a:rPr lang="zh-CN" sz="16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合并同类项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</a:pPr>
                      <a:r>
                        <a:rPr lang="en-US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implify</a:t>
                      </a:r>
                      <a:endParaRPr lang="zh-CN" sz="16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</a:pPr>
                      <a:r>
                        <a:rPr lang="zh-CN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对符号表达式进行化简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42237738"/>
                  </a:ext>
                </a:extLst>
              </a:tr>
              <a:tr h="645511"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</a:pPr>
                      <a:r>
                        <a:rPr lang="en-US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expand</a:t>
                      </a:r>
                      <a:endParaRPr lang="zh-CN" sz="16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</a:pPr>
                      <a:r>
                        <a:rPr lang="zh-CN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对指定项展开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</a:pPr>
                      <a:r>
                        <a:rPr lang="en-US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implifyFraction</a:t>
                      </a:r>
                      <a:endParaRPr lang="zh-CN" sz="16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</a:pPr>
                      <a:r>
                        <a:rPr lang="zh-CN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对符号分式进行约分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81741847"/>
                  </a:ext>
                </a:extLst>
              </a:tr>
              <a:tr h="645511"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</a:pPr>
                      <a:r>
                        <a:rPr lang="en-US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ombine</a:t>
                      </a:r>
                      <a:endParaRPr lang="zh-CN" sz="16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</a:pPr>
                      <a:r>
                        <a:rPr lang="zh-CN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把相同的代数结构结合在一起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</a:pPr>
                      <a:r>
                        <a:rPr lang="en-US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ompose</a:t>
                      </a:r>
                      <a:endParaRPr lang="zh-CN" sz="16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</a:pPr>
                      <a:r>
                        <a:rPr lang="zh-CN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复合函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00577047"/>
                  </a:ext>
                </a:extLst>
              </a:tr>
              <a:tr h="645511"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</a:pPr>
                      <a:r>
                        <a:rPr lang="en-US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oeffs</a:t>
                      </a:r>
                      <a:endParaRPr lang="zh-CN" sz="16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</a:pPr>
                      <a:r>
                        <a:rPr lang="zh-CN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提取符号多项式系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</a:pPr>
                      <a:r>
                        <a:rPr lang="en-US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inverse</a:t>
                      </a:r>
                      <a:endParaRPr lang="zh-CN" sz="16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</a:pPr>
                      <a:r>
                        <a:rPr lang="zh-CN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反函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49937393"/>
                  </a:ext>
                </a:extLst>
              </a:tr>
              <a:tr h="645511"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</a:pPr>
                      <a:r>
                        <a:rPr lang="en-US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umden</a:t>
                      </a:r>
                      <a:endParaRPr lang="zh-CN" sz="16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</a:pPr>
                      <a:r>
                        <a:rPr lang="zh-CN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提取分式的分子和分母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</a:pPr>
                      <a:r>
                        <a:rPr lang="en-US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retty</a:t>
                      </a:r>
                      <a:endParaRPr lang="zh-CN" sz="16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</a:pPr>
                      <a:r>
                        <a:rPr lang="zh-CN" sz="16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美化显示符号表达式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5592278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975436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539552" y="1964312"/>
            <a:ext cx="6624414" cy="799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en-US" altLang="en-US" sz="2000" dirty="0">
                <a:latin typeface="微软雅黑" pitchFamily="34" charset="-122"/>
                <a:ea typeface="微软雅黑" pitchFamily="34" charset="-122"/>
              </a:rPr>
              <a:t>syms x y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en-US" altLang="en-US" sz="2000" dirty="0">
                <a:latin typeface="微软雅黑" pitchFamily="34" charset="-122"/>
                <a:ea typeface="微软雅黑" pitchFamily="34" charset="-122"/>
              </a:rPr>
              <a:t>factor(x^3-y^3)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179389" y="766379"/>
            <a:ext cx="6207125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1-6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因式（或因子）分解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73A65408-DA4F-4716-9DB4-5686B27B84DB}"/>
              </a:ext>
            </a:extLst>
          </p:cNvPr>
          <p:cNvGrpSpPr/>
          <p:nvPr/>
        </p:nvGrpSpPr>
        <p:grpSpPr>
          <a:xfrm>
            <a:off x="179513" y="1342443"/>
            <a:ext cx="6207125" cy="497957"/>
            <a:chOff x="179512" y="627534"/>
            <a:chExt cx="6207125" cy="497957"/>
          </a:xfrm>
        </p:grpSpPr>
        <p:sp>
          <p:nvSpPr>
            <p:cNvPr id="6" name="Rectangle 3">
              <a:extLst>
                <a:ext uri="{FF2B5EF4-FFF2-40B4-BE49-F238E27FC236}">
                  <a16:creationId xmlns:a16="http://schemas.microsoft.com/office/drawing/2014/main" id="{07527000-A806-46BF-90BE-50F30C6955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512" y="627534"/>
              <a:ext cx="6207125" cy="497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）对                进行因式分解</a:t>
              </a: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37938298-4FB2-4B77-949B-18335723C9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6250816"/>
                </p:ext>
              </p:extLst>
            </p:nvPr>
          </p:nvGraphicFramePr>
          <p:xfrm>
            <a:off x="1342480" y="677863"/>
            <a:ext cx="1357312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11000" imgH="228600" progId="Equation.DSMT4">
                    <p:embed/>
                  </p:oleObj>
                </mc:Choice>
                <mc:Fallback>
                  <p:oleObj name="Equation" r:id="rId2" imgW="711000" imgH="22860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37536306-AC29-43A3-89E6-41FC6F3EAA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480" y="677863"/>
                          <a:ext cx="1357312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2">
            <a:extLst>
              <a:ext uri="{FF2B5EF4-FFF2-40B4-BE49-F238E27FC236}">
                <a16:creationId xmlns:a16="http://schemas.microsoft.com/office/drawing/2014/main" id="{C8660CCE-2B60-47D7-912C-2048F5C16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3574690"/>
            <a:ext cx="6624414" cy="430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en-US" altLang="en-US" sz="2000" dirty="0">
                <a:latin typeface="微软雅黑" pitchFamily="34" charset="-122"/>
                <a:ea typeface="微软雅黑" pitchFamily="34" charset="-122"/>
              </a:rPr>
              <a:t>factor(</a:t>
            </a:r>
            <a:r>
              <a:rPr lang="en-US" altLang="en-US" sz="2000" dirty="0" err="1">
                <a:latin typeface="微软雅黑" pitchFamily="34" charset="-122"/>
                <a:ea typeface="微软雅黑" pitchFamily="34" charset="-122"/>
              </a:rPr>
              <a:t>sym</a:t>
            </a:r>
            <a:r>
              <a:rPr lang="en-US" altLang="en-US" sz="2000" dirty="0">
                <a:latin typeface="微软雅黑" pitchFamily="34" charset="-122"/>
                <a:ea typeface="微软雅黑" pitchFamily="34" charset="-122"/>
              </a:rPr>
              <a:t>('12345678901234567890'))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7794F453-6884-43F0-87C5-77F2EBBD317D}"/>
              </a:ext>
            </a:extLst>
          </p:cNvPr>
          <p:cNvGrpSpPr/>
          <p:nvPr/>
        </p:nvGrpSpPr>
        <p:grpSpPr>
          <a:xfrm>
            <a:off x="179512" y="2932718"/>
            <a:ext cx="7776864" cy="497957"/>
            <a:chOff x="179512" y="627534"/>
            <a:chExt cx="7776864" cy="497957"/>
          </a:xfrm>
        </p:grpSpPr>
        <p:sp>
          <p:nvSpPr>
            <p:cNvPr id="11" name="Rectangle 3">
              <a:extLst>
                <a:ext uri="{FF2B5EF4-FFF2-40B4-BE49-F238E27FC236}">
                  <a16:creationId xmlns:a16="http://schemas.microsoft.com/office/drawing/2014/main" id="{89074FFC-1CEE-445C-A944-5707E4722B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512" y="627534"/>
              <a:ext cx="7776864" cy="497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）对符号数                                  进行因子分解</a:t>
              </a: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7BB99153-9A8F-4564-888A-AB2CE01EEC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7146499"/>
                </p:ext>
              </p:extLst>
            </p:nvPr>
          </p:nvGraphicFramePr>
          <p:xfrm>
            <a:off x="2336155" y="742809"/>
            <a:ext cx="295592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49080" imgH="177480" progId="Equation.DSMT4">
                    <p:embed/>
                  </p:oleObj>
                </mc:Choice>
                <mc:Fallback>
                  <p:oleObj name="Equation" r:id="rId4" imgW="1549080" imgH="17748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37938298-4FB2-4B77-949B-18335723C9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155" y="742809"/>
                          <a:ext cx="2955925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0D868A1-9AA1-47D4-A6BB-3E1707E6AFA6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DD7D1A85-68A5-46AC-93F2-06C2503948BE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9" name="页脚占位符 8">
            <a:extLst>
              <a:ext uri="{FF2B5EF4-FFF2-40B4-BE49-F238E27FC236}">
                <a16:creationId xmlns:a16="http://schemas.microsoft.com/office/drawing/2014/main" id="{0D79B483-2EB6-4DB6-87EF-D2F393B0F9B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676388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539552" y="1556792"/>
            <a:ext cx="6624414" cy="116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es-ES" altLang="en-US" sz="2000" dirty="0">
                <a:latin typeface="微软雅黑" pitchFamily="34" charset="-122"/>
                <a:ea typeface="微软雅黑" pitchFamily="34" charset="-122"/>
              </a:rPr>
              <a:t>syms x y</a:t>
            </a:r>
          </a:p>
          <a:p>
            <a:pPr>
              <a:lnSpc>
                <a:spcPct val="120000"/>
              </a:lnSpc>
            </a:pPr>
            <a:r>
              <a:rPr lang="es-ES" altLang="en-US" sz="2000" dirty="0">
                <a:latin typeface="微软雅黑" pitchFamily="34" charset="-122"/>
                <a:ea typeface="微软雅黑" pitchFamily="34" charset="-122"/>
              </a:rPr>
              <a:t>&gt;&gt; f = (x+y)*(x^2+y^2+1);</a:t>
            </a:r>
          </a:p>
          <a:p>
            <a:pPr>
              <a:lnSpc>
                <a:spcPct val="120000"/>
              </a:lnSpc>
            </a:pPr>
            <a:r>
              <a:rPr lang="es-ES" altLang="en-US" sz="2000" dirty="0">
                <a:latin typeface="微软雅黑" pitchFamily="34" charset="-122"/>
                <a:ea typeface="微软雅黑" pitchFamily="34" charset="-122"/>
              </a:rPr>
              <a:t>&gt;&gt; collect(f,y)</a:t>
            </a:r>
            <a:endParaRPr lang="en-US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7FCE8CBC-61EC-4453-803E-69B5946FE09F}"/>
              </a:ext>
            </a:extLst>
          </p:cNvPr>
          <p:cNvGrpSpPr/>
          <p:nvPr/>
        </p:nvGrpSpPr>
        <p:grpSpPr>
          <a:xfrm>
            <a:off x="179388" y="836713"/>
            <a:ext cx="8641084" cy="497957"/>
            <a:chOff x="179388" y="51470"/>
            <a:chExt cx="8641084" cy="497957"/>
          </a:xfrm>
        </p:grpSpPr>
        <p:sp>
          <p:nvSpPr>
            <p:cNvPr id="14339" name="Rectangle 3"/>
            <p:cNvSpPr>
              <a:spLocks noChangeArrowheads="1"/>
            </p:cNvSpPr>
            <p:nvPr/>
          </p:nvSpPr>
          <p:spPr bwMode="auto">
            <a:xfrm>
              <a:off x="179388" y="51470"/>
              <a:ext cx="8641084" cy="497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【</a:t>
              </a:r>
              <a:r>
                <a:rPr lang="zh-CN" altLang="en-US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例</a:t>
              </a:r>
              <a:r>
                <a:rPr lang="en-US" altLang="zh-CN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1-7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】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把                               按变量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y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合并同类项</a:t>
              </a:r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0947591D-E0F2-44B3-BBC8-DCFB6ADBE0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2510312"/>
                </p:ext>
              </p:extLst>
            </p:nvPr>
          </p:nvGraphicFramePr>
          <p:xfrm>
            <a:off x="1977578" y="104775"/>
            <a:ext cx="273843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34960" imgH="228600" progId="Equation.DSMT4">
                    <p:embed/>
                  </p:oleObj>
                </mc:Choice>
                <mc:Fallback>
                  <p:oleObj name="Equation" r:id="rId2" imgW="1434960" imgH="22860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37938298-4FB2-4B77-949B-18335723C9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7578" y="104775"/>
                          <a:ext cx="273843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3">
            <a:extLst>
              <a:ext uri="{FF2B5EF4-FFF2-40B4-BE49-F238E27FC236}">
                <a16:creationId xmlns:a16="http://schemas.microsoft.com/office/drawing/2014/main" id="{99C92277-E9FF-4AC8-9BE7-178957F525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2986142"/>
            <a:ext cx="8641084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1-8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展开符号表达式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D693C415-B93D-428B-BBF3-933ACC454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27371"/>
              </p:ext>
            </p:extLst>
          </p:nvPr>
        </p:nvGraphicFramePr>
        <p:xfrm>
          <a:off x="1591592" y="3513492"/>
          <a:ext cx="55006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880" imgH="266400" progId="Equation.DSMT4">
                  <p:embed/>
                </p:oleObj>
              </mc:Choice>
              <mc:Fallback>
                <p:oleObj name="Equation" r:id="rId4" imgW="2882880" imgH="2664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0947591D-E0F2-44B3-BBC8-DCFB6ADBE0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592" y="3513492"/>
                        <a:ext cx="550068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>
            <a:extLst>
              <a:ext uri="{FF2B5EF4-FFF2-40B4-BE49-F238E27FC236}">
                <a16:creationId xmlns:a16="http://schemas.microsoft.com/office/drawing/2014/main" id="{84D39A60-4D8B-47B7-A49A-0115B210F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4060162"/>
            <a:ext cx="6624414" cy="116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es-ES" altLang="en-US" sz="2000" dirty="0">
                <a:latin typeface="微软雅黑" pitchFamily="34" charset="-122"/>
                <a:ea typeface="微软雅黑" pitchFamily="34" charset="-122"/>
              </a:rPr>
              <a:t>syms x y a b</a:t>
            </a:r>
          </a:p>
          <a:p>
            <a:pPr>
              <a:lnSpc>
                <a:spcPct val="120000"/>
              </a:lnSpc>
            </a:pPr>
            <a:r>
              <a:rPr lang="es-ES" altLang="en-US" sz="2000" dirty="0">
                <a:latin typeface="微软雅黑" pitchFamily="34" charset="-122"/>
                <a:ea typeface="微软雅黑" pitchFamily="34" charset="-122"/>
              </a:rPr>
              <a:t>&gt;&gt; f = [cos(x+y); (a+b)*exp((a-b)^2)];</a:t>
            </a:r>
          </a:p>
          <a:p>
            <a:pPr>
              <a:lnSpc>
                <a:spcPct val="120000"/>
              </a:lnSpc>
            </a:pPr>
            <a:r>
              <a:rPr lang="es-ES" altLang="en-US" sz="2000" dirty="0">
                <a:latin typeface="微软雅黑" pitchFamily="34" charset="-122"/>
                <a:ea typeface="微软雅黑" pitchFamily="34" charset="-122"/>
              </a:rPr>
              <a:t>&gt;&gt; expand(f)</a:t>
            </a:r>
            <a:endParaRPr lang="en-US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202F14F-F110-4736-9E0B-7E3D029B771F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8C81454D-82FF-49F1-9E7A-EE1195377A03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29105C9-E758-47EC-AB83-0BE5389BBA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99177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539874" y="2708267"/>
            <a:ext cx="8352606" cy="3385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syms x</a:t>
            </a:r>
          </a:p>
          <a:p>
            <a:pPr>
              <a:lnSpc>
                <a:spcPct val="12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f1 = sqrt(4/x^2+4/x+1);</a:t>
            </a:r>
          </a:p>
          <a:p>
            <a:pPr>
              <a:lnSpc>
                <a:spcPct val="12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g1 = simplify(f1) 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按默认设置进行化简</a:t>
            </a:r>
          </a:p>
          <a:p>
            <a:pPr>
              <a:lnSpc>
                <a:spcPct val="12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忽略分析约束进行化简</a:t>
            </a:r>
            <a:endParaRPr lang="fr-FR" altLang="en-US" sz="20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g2 = simplify(f1,'IgnoreAnalyticConstraints',1)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pretty(g2)           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把符号表达式显示为数学公式形式</a:t>
            </a:r>
          </a:p>
          <a:p>
            <a:pPr>
              <a:lnSpc>
                <a:spcPct val="120000"/>
              </a:lnSpc>
            </a:pPr>
            <a:endParaRPr lang="fr-FR" altLang="en-US" sz="20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f2 = cos(3*acos(x));</a:t>
            </a:r>
          </a:p>
          <a:p>
            <a:pPr>
              <a:lnSpc>
                <a:spcPct val="12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g3 = simplify(f2, 'Steps', 4)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进行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4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步化简</a:t>
            </a: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179389" y="674113"/>
            <a:ext cx="6207125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1-9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对符号表达式进行化简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099840"/>
              </p:ext>
            </p:extLst>
          </p:nvPr>
        </p:nvGraphicFramePr>
        <p:xfrm>
          <a:off x="1998663" y="1335108"/>
          <a:ext cx="3055937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685800" progId="Equation.DSMT4">
                  <p:embed/>
                </p:oleObj>
              </mc:Choice>
              <mc:Fallback>
                <p:oleObj name="Equation" r:id="rId2" imgW="12952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98663" y="1335108"/>
                        <a:ext cx="3055937" cy="121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63386C8-949E-43C8-A88D-611ACDEB9594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43ED2CDB-DEB4-49B7-A101-F597D61502BE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5084B5F-8078-40AD-A4AF-196E6FD4457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51020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539552" y="2115946"/>
            <a:ext cx="8280920" cy="2277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syms f(x) g(x)    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定义符号函数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f(x) = exp(x);     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定义符号函数表达式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g(x) = sin(x);     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定义符号函数表达式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y1(x) = f(g(x))   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求复合函数（方法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）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y2(x) = compose(</a:t>
            </a: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f,g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)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求复合函数（方法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）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y = y1(pi)         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计算复合函数在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x = pi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处的函数值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7FCE8CBC-61EC-4453-803E-69B5946FE09F}"/>
              </a:ext>
            </a:extLst>
          </p:cNvPr>
          <p:cNvGrpSpPr/>
          <p:nvPr/>
        </p:nvGrpSpPr>
        <p:grpSpPr>
          <a:xfrm>
            <a:off x="179388" y="836713"/>
            <a:ext cx="8641084" cy="941155"/>
            <a:chOff x="179388" y="51470"/>
            <a:chExt cx="8641084" cy="941155"/>
          </a:xfrm>
        </p:grpSpPr>
        <p:sp>
          <p:nvSpPr>
            <p:cNvPr id="14339" name="Rectangle 3"/>
            <p:cNvSpPr>
              <a:spLocks noChangeArrowheads="1"/>
            </p:cNvSpPr>
            <p:nvPr/>
          </p:nvSpPr>
          <p:spPr bwMode="auto">
            <a:xfrm>
              <a:off x="179388" y="51470"/>
              <a:ext cx="8641084" cy="941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【</a:t>
              </a:r>
              <a:r>
                <a:rPr lang="zh-CN" altLang="en-US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例</a:t>
              </a:r>
              <a:r>
                <a:rPr lang="en-US" altLang="zh-CN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1-10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】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已知把                              ，求复合函数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f(g(x))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，并计算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f(g(</a:t>
              </a:r>
              <a:r>
                <a:rPr lang="el-GR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π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))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。</a:t>
              </a:r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0947591D-E0F2-44B3-BBC8-DCFB6ADBE0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5923166"/>
                </p:ext>
              </p:extLst>
            </p:nvPr>
          </p:nvGraphicFramePr>
          <p:xfrm>
            <a:off x="2770684" y="105345"/>
            <a:ext cx="2665412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6800" imgH="228600" progId="Equation.DSMT4">
                    <p:embed/>
                  </p:oleObj>
                </mc:Choice>
                <mc:Fallback>
                  <p:oleObj name="Equation" r:id="rId2" imgW="1396800" imgH="22860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0947591D-E0F2-44B3-BBC8-DCFB6ADBE0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0684" y="105345"/>
                          <a:ext cx="2665412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202F14F-F110-4736-9E0B-7E3D029B771F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CC47BA19-9575-40D8-8B7C-BA18240A64CC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29105C9-E758-47EC-AB83-0BE5389BBA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43522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539552" y="1539882"/>
            <a:ext cx="8280920" cy="116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syms f(x)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f(x) = exp(sin(x));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g(x) = </a:t>
            </a: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finverse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(f(x))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7FCE8CBC-61EC-4453-803E-69B5946FE09F}"/>
              </a:ext>
            </a:extLst>
          </p:cNvPr>
          <p:cNvGrpSpPr/>
          <p:nvPr/>
        </p:nvGrpSpPr>
        <p:grpSpPr>
          <a:xfrm>
            <a:off x="179388" y="836713"/>
            <a:ext cx="8641084" cy="497957"/>
            <a:chOff x="179388" y="51470"/>
            <a:chExt cx="8641084" cy="497957"/>
          </a:xfrm>
        </p:grpSpPr>
        <p:sp>
          <p:nvSpPr>
            <p:cNvPr id="14339" name="Rectangle 3"/>
            <p:cNvSpPr>
              <a:spLocks noChangeArrowheads="1"/>
            </p:cNvSpPr>
            <p:nvPr/>
          </p:nvSpPr>
          <p:spPr bwMode="auto">
            <a:xfrm>
              <a:off x="179388" y="51470"/>
              <a:ext cx="8641084" cy="497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【</a:t>
              </a:r>
              <a:r>
                <a:rPr lang="zh-CN" altLang="en-US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例</a:t>
              </a:r>
              <a:r>
                <a:rPr lang="en-US" altLang="zh-CN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1-11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】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求符号函数                的反函数。</a:t>
              </a:r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0947591D-E0F2-44B3-BBC8-DCFB6ADBE0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7469007"/>
                </p:ext>
              </p:extLst>
            </p:nvPr>
          </p:nvGraphicFramePr>
          <p:xfrm>
            <a:off x="3411538" y="105345"/>
            <a:ext cx="138112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23600" imgH="228600" progId="Equation.DSMT4">
                    <p:embed/>
                  </p:oleObj>
                </mc:Choice>
                <mc:Fallback>
                  <p:oleObj name="Equation" r:id="rId2" imgW="723600" imgH="22860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0947591D-E0F2-44B3-BBC8-DCFB6ADBE0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1538" y="105345"/>
                          <a:ext cx="1381125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202F14F-F110-4736-9E0B-7E3D029B771F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B9D4C23D-39D2-4BB8-A342-C95A199CE796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29105C9-E758-47EC-AB83-0BE5389BBA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40862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7"/>
          <p:cNvSpPr txBox="1">
            <a:spLocks noChangeArrowheads="1"/>
          </p:cNvSpPr>
          <p:nvPr/>
        </p:nvSpPr>
        <p:spPr bwMode="auto">
          <a:xfrm>
            <a:off x="755650" y="1125538"/>
            <a:ext cx="597693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符号计算</a:t>
            </a:r>
          </a:p>
        </p:txBody>
      </p:sp>
      <p:graphicFrame>
        <p:nvGraphicFramePr>
          <p:cNvPr id="2052" name="Object 11"/>
          <p:cNvGraphicFramePr>
            <a:graphicFrameLocks noChangeAspect="1"/>
          </p:cNvGraphicFramePr>
          <p:nvPr/>
        </p:nvGraphicFramePr>
        <p:xfrm>
          <a:off x="7002463" y="684213"/>
          <a:ext cx="1966912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剪辑" r:id="rId3" imgW="4006850" imgH="2857500" progId="">
                  <p:embed/>
                </p:oleObj>
              </mc:Choice>
              <mc:Fallback>
                <p:oleObj name="剪辑" r:id="rId3" imgW="4006850" imgH="2857500" progId="">
                  <p:embed/>
                  <p:pic>
                    <p:nvPicPr>
                      <p:cNvPr id="205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684213"/>
                        <a:ext cx="1966912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566738" y="3814008"/>
            <a:ext cx="76962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中华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-mail: xiezhh@tust.edu.cn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 sz="2400" b="1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建模方法与应用</a:t>
            </a:r>
            <a:endParaRPr lang="en-US" altLang="zh-CN" sz="2400" b="1" dirty="0">
              <a:solidFill>
                <a:schemeClr val="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6F614DD-46BE-446E-878D-685558BC564F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B8BF2716-68CA-4A20-B17F-F1753E2018C0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4826C54-E694-45FA-BBA6-FBE9AB7A40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ChangeArrowheads="1"/>
          </p:cNvSpPr>
          <p:nvPr/>
        </p:nvSpPr>
        <p:spPr bwMode="auto">
          <a:xfrm>
            <a:off x="324545" y="1362585"/>
            <a:ext cx="8281987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1.   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符号数与数值型数（或字符）的转换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23106" y="756449"/>
            <a:ext cx="7561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五、符号运算中的转换操作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EEA4C044-9270-40EE-954B-98C6D7AE90F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6791818"/>
              </p:ext>
            </p:extLst>
          </p:nvPr>
        </p:nvGraphicFramePr>
        <p:xfrm>
          <a:off x="539552" y="2086880"/>
          <a:ext cx="8281987" cy="3286335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864097">
                  <a:extLst>
                    <a:ext uri="{9D8B030D-6E8A-4147-A177-3AD203B41FA5}">
                      <a16:colId xmlns:a16="http://schemas.microsoft.com/office/drawing/2014/main" val="4241074435"/>
                    </a:ext>
                  </a:extLst>
                </a:gridCol>
                <a:gridCol w="2921306">
                  <a:extLst>
                    <a:ext uri="{9D8B030D-6E8A-4147-A177-3AD203B41FA5}">
                      <a16:colId xmlns:a16="http://schemas.microsoft.com/office/drawing/2014/main" val="655888750"/>
                    </a:ext>
                  </a:extLst>
                </a:gridCol>
                <a:gridCol w="1471182">
                  <a:extLst>
                    <a:ext uri="{9D8B030D-6E8A-4147-A177-3AD203B41FA5}">
                      <a16:colId xmlns:a16="http://schemas.microsoft.com/office/drawing/2014/main" val="3241983233"/>
                    </a:ext>
                  </a:extLst>
                </a:gridCol>
                <a:gridCol w="3025402">
                  <a:extLst>
                    <a:ext uri="{9D8B030D-6E8A-4147-A177-3AD203B41FA5}">
                      <a16:colId xmlns:a16="http://schemas.microsoft.com/office/drawing/2014/main" val="2589250747"/>
                    </a:ext>
                  </a:extLst>
                </a:gridCol>
              </a:tblGrid>
              <a:tr h="54396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函数名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说</a:t>
                      </a:r>
                      <a:r>
                        <a:rPr lang="en-US" sz="1600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  </a:t>
                      </a:r>
                      <a:r>
                        <a:rPr lang="zh-CN" sz="1600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明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函数名</a:t>
                      </a: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说</a:t>
                      </a:r>
                      <a:r>
                        <a:rPr lang="en-US" sz="1600" dirty="0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  </a:t>
                      </a:r>
                      <a:r>
                        <a:rPr lang="zh-CN" sz="1600" dirty="0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明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95392449"/>
                  </a:ext>
                </a:extLst>
              </a:tr>
              <a:tr h="548475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ym</a:t>
                      </a:r>
                      <a:endParaRPr lang="zh-CN" sz="16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创建符号对象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nt8, int16,</a:t>
                      </a: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nt32, int64</a:t>
                      </a:r>
                      <a:endParaRPr lang="zh-CN" sz="16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把符号矩阵转为有符号整型矩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85739794"/>
                  </a:ext>
                </a:extLst>
              </a:tr>
              <a:tr h="548475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ouble</a:t>
                      </a:r>
                      <a:endParaRPr lang="zh-CN" sz="16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把符号矩阵转为双精度矩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uint8, uint16, </a:t>
                      </a: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uint32,uint64</a:t>
                      </a:r>
                      <a:endParaRPr lang="zh-CN" sz="16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把符号矩阵转为无符号整型矩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40374350"/>
                  </a:ext>
                </a:extLst>
              </a:tr>
              <a:tr h="548475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eval</a:t>
                      </a:r>
                      <a:endParaRPr lang="zh-CN" sz="16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执行</a:t>
                      </a:r>
                      <a:r>
                        <a:rPr lang="en-US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ATLAB</a:t>
                      </a:r>
                      <a:r>
                        <a:rPr lang="zh-CN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运算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oly2sym</a:t>
                      </a:r>
                      <a:endParaRPr lang="zh-CN" sz="16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根据系数向量得到符号多项式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38001761"/>
                  </a:ext>
                </a:extLst>
              </a:tr>
              <a:tr h="548475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ingle</a:t>
                      </a:r>
                      <a:endParaRPr lang="zh-CN" sz="16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把符号矩阵转为单精度矩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ym2poly</a:t>
                      </a:r>
                      <a:endParaRPr lang="zh-CN" sz="16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根据符号多项式得到系数向量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35142940"/>
                  </a:ext>
                </a:extLst>
              </a:tr>
              <a:tr h="548475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vpa</a:t>
                      </a:r>
                      <a:endParaRPr lang="zh-CN" sz="16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按指定的有效数字位数来显示符号数值对象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har</a:t>
                      </a:r>
                      <a:endParaRPr lang="zh-CN" sz="16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把符号对象转为字符串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49617906"/>
                  </a:ext>
                </a:extLst>
              </a:tr>
            </a:tbl>
          </a:graphicData>
        </a:graphic>
      </p:graphicFrame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1E46124-CDE0-4C43-BF9B-886099D78D65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418DC910-FFBC-40DA-B642-66A725930762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51E670AA-F3DB-4D9C-A07F-299BB46476D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44820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539874" y="1455531"/>
            <a:ext cx="8352606" cy="326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altLang="zh-CN" sz="2000" dirty="0">
                <a:latin typeface="微软雅黑" pitchFamily="34" charset="-122"/>
                <a:ea typeface="微软雅黑" pitchFamily="34" charset="-122"/>
              </a:rPr>
              <a:t>&gt;&gt; syms f(x)                  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定义符号函数</a:t>
            </a:r>
          </a:p>
          <a:p>
            <a:pPr>
              <a:lnSpc>
                <a:spcPct val="150000"/>
              </a:lnSpc>
            </a:pPr>
            <a:r>
              <a:rPr lang="fr-FR" altLang="zh-CN" sz="2000" dirty="0">
                <a:latin typeface="微软雅黑" pitchFamily="34" charset="-122"/>
                <a:ea typeface="微软雅黑" pitchFamily="34" charset="-122"/>
              </a:rPr>
              <a:t>&gt;&gt; f(x) = log(sym(5.2))*exp(x);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指定符号函数表达式</a:t>
            </a:r>
          </a:p>
          <a:p>
            <a:pPr>
              <a:lnSpc>
                <a:spcPct val="150000"/>
              </a:lnSpc>
            </a:pPr>
            <a:r>
              <a:rPr lang="fr-FR" altLang="zh-CN" sz="2000" dirty="0">
                <a:latin typeface="微软雅黑" pitchFamily="34" charset="-122"/>
                <a:ea typeface="微软雅黑" pitchFamily="34" charset="-122"/>
              </a:rPr>
              <a:t>&gt;&gt; y = f(3)                    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计算符号函数在</a:t>
            </a:r>
            <a:r>
              <a:rPr lang="fr-FR" altLang="zh-CN" sz="2000" dirty="0">
                <a:latin typeface="微软雅黑" pitchFamily="34" charset="-122"/>
                <a:ea typeface="微软雅黑" pitchFamily="34" charset="-122"/>
              </a:rPr>
              <a:t>x = 3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处的函数值</a:t>
            </a:r>
          </a:p>
          <a:p>
            <a:pPr>
              <a:lnSpc>
                <a:spcPct val="150000"/>
              </a:lnSpc>
            </a:pPr>
            <a:r>
              <a:rPr lang="fr-FR" altLang="zh-CN" sz="2000" dirty="0">
                <a:latin typeface="微软雅黑" pitchFamily="34" charset="-122"/>
                <a:ea typeface="微软雅黑" pitchFamily="34" charset="-122"/>
              </a:rPr>
              <a:t>&gt;&gt; y1 = double(y)        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把符号数转为双精度数</a:t>
            </a:r>
          </a:p>
          <a:p>
            <a:pPr>
              <a:lnSpc>
                <a:spcPct val="150000"/>
              </a:lnSpc>
            </a:pPr>
            <a:r>
              <a:rPr lang="fr-FR" altLang="zh-CN" sz="2000" dirty="0">
                <a:latin typeface="微软雅黑" pitchFamily="34" charset="-122"/>
                <a:ea typeface="微软雅黑" pitchFamily="34" charset="-122"/>
              </a:rPr>
              <a:t>&gt;&gt; y2 = vpa(y,10)         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以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位有效数字形式显示符号数</a:t>
            </a:r>
          </a:p>
          <a:p>
            <a:pPr>
              <a:lnSpc>
                <a:spcPct val="150000"/>
              </a:lnSpc>
            </a:pPr>
            <a:r>
              <a:rPr lang="fr-FR" altLang="zh-CN" sz="2000" dirty="0">
                <a:latin typeface="微软雅黑" pitchFamily="34" charset="-122"/>
                <a:ea typeface="微软雅黑" pitchFamily="34" charset="-122"/>
              </a:rPr>
              <a:t>&gt;&gt; x = 3;                       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指定</a:t>
            </a:r>
            <a:r>
              <a:rPr lang="fr-FR" altLang="zh-CN" sz="2000" dirty="0"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的值</a:t>
            </a:r>
          </a:p>
          <a:p>
            <a:pPr>
              <a:lnSpc>
                <a:spcPct val="150000"/>
              </a:lnSpc>
            </a:pPr>
            <a:r>
              <a:rPr lang="fr-FR" altLang="zh-CN" sz="2000" dirty="0">
                <a:latin typeface="微软雅黑" pitchFamily="34" charset="-122"/>
                <a:ea typeface="微软雅黑" pitchFamily="34" charset="-122"/>
              </a:rPr>
              <a:t>&gt;&gt; y3 = eval(f)             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执行</a:t>
            </a:r>
            <a:r>
              <a:rPr lang="fr-FR" altLang="zh-CN" sz="2000" dirty="0">
                <a:latin typeface="微软雅黑" pitchFamily="34" charset="-122"/>
                <a:ea typeface="微软雅黑" pitchFamily="34" charset="-122"/>
              </a:rPr>
              <a:t>MATLAB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运算，得到函数值</a:t>
            </a:r>
            <a:endParaRPr lang="fr-FR" altLang="zh-CN" sz="2000" dirty="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5F8E7B54-EE7F-403D-A722-0D3126F09FB5}"/>
              </a:ext>
            </a:extLst>
          </p:cNvPr>
          <p:cNvGrpSpPr/>
          <p:nvPr/>
        </p:nvGrpSpPr>
        <p:grpSpPr>
          <a:xfrm>
            <a:off x="179388" y="899789"/>
            <a:ext cx="8713092" cy="497957"/>
            <a:chOff x="179388" y="123478"/>
            <a:chExt cx="8713092" cy="497957"/>
          </a:xfrm>
        </p:grpSpPr>
        <p:sp>
          <p:nvSpPr>
            <p:cNvPr id="14339" name="Rectangle 3"/>
            <p:cNvSpPr>
              <a:spLocks noChangeArrowheads="1"/>
            </p:cNvSpPr>
            <p:nvPr/>
          </p:nvSpPr>
          <p:spPr bwMode="auto">
            <a:xfrm>
              <a:off x="179388" y="123478"/>
              <a:ext cx="8713092" cy="497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【</a:t>
              </a:r>
              <a:r>
                <a:rPr lang="zh-CN" altLang="en-US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例</a:t>
              </a:r>
              <a:r>
                <a:rPr lang="en-US" altLang="zh-CN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1-12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】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计算符号函数                      在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x = 3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处的函数值</a:t>
              </a:r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6F18E287-C4A1-40BE-91CA-EDC41CBE90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8142144"/>
                </p:ext>
              </p:extLst>
            </p:nvPr>
          </p:nvGraphicFramePr>
          <p:xfrm>
            <a:off x="3707904" y="190500"/>
            <a:ext cx="193833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15920" imgH="228600" progId="Equation.DSMT4">
                    <p:embed/>
                  </p:oleObj>
                </mc:Choice>
                <mc:Fallback>
                  <p:oleObj name="Equation" r:id="rId2" imgW="1015920" imgH="22860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0947591D-E0F2-44B3-BBC8-DCFB6ADBE0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904" y="190500"/>
                          <a:ext cx="193833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102D32D-333E-42EF-A39B-82BADC5B3306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A5FF2CAD-0906-4EBC-951C-CE01B06F9FDC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60376DB0-4C5D-43A4-8F50-56346EA8807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98577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ChangeArrowheads="1"/>
          </p:cNvSpPr>
          <p:nvPr/>
        </p:nvSpPr>
        <p:spPr bwMode="auto">
          <a:xfrm>
            <a:off x="468314" y="820745"/>
            <a:ext cx="828198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2.   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符号表达式中的变量替换</a:t>
            </a:r>
          </a:p>
        </p:txBody>
      </p:sp>
      <p:sp>
        <p:nvSpPr>
          <p:cNvPr id="5124" name="Rectangle 56"/>
          <p:cNvSpPr>
            <a:spLocks noChangeArrowheads="1"/>
          </p:cNvSpPr>
          <p:nvPr/>
        </p:nvSpPr>
        <p:spPr bwMode="auto">
          <a:xfrm>
            <a:off x="468314" y="1442481"/>
            <a:ext cx="8064127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调用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subs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函数：    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Rectangle 56">
            <a:extLst>
              <a:ext uri="{FF2B5EF4-FFF2-40B4-BE49-F238E27FC236}">
                <a16:creationId xmlns:a16="http://schemas.microsoft.com/office/drawing/2014/main" id="{067E179D-1F51-4F56-AE1C-1FDF8E8B5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486" y="2070547"/>
            <a:ext cx="7767711" cy="1070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g = subs(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f,old,new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)</a:t>
            </a: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g = subs(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f,new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)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BECD89F-445E-4C9D-8EE3-CD282BCF5877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31820723-C0F8-4901-BDD7-A63A7CA7B742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986EAA0-C9CE-4426-8796-3B88A33A62C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22963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CB5B2F25-CB82-4F0A-84FA-4ECA5F823D06}"/>
              </a:ext>
            </a:extLst>
          </p:cNvPr>
          <p:cNvGrpSpPr/>
          <p:nvPr/>
        </p:nvGrpSpPr>
        <p:grpSpPr>
          <a:xfrm>
            <a:off x="179388" y="925794"/>
            <a:ext cx="8713092" cy="1135054"/>
            <a:chOff x="179388" y="123478"/>
            <a:chExt cx="8713092" cy="1135054"/>
          </a:xfrm>
        </p:grpSpPr>
        <p:sp>
          <p:nvSpPr>
            <p:cNvPr id="11" name="Rectangle 3">
              <a:extLst>
                <a:ext uri="{FF2B5EF4-FFF2-40B4-BE49-F238E27FC236}">
                  <a16:creationId xmlns:a16="http://schemas.microsoft.com/office/drawing/2014/main" id="{60FF2248-31B6-4A1D-9116-6B72E3EE52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388" y="123478"/>
              <a:ext cx="8713092" cy="1135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【</a:t>
              </a:r>
              <a:r>
                <a:rPr lang="zh-CN" altLang="en-US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例</a:t>
              </a:r>
              <a:r>
                <a:rPr lang="en-US" altLang="zh-CN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1-13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】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把符号表达式                     中的</a:t>
              </a:r>
              <a:r>
                <a:rPr lang="en-US" altLang="zh-CN" sz="2400" dirty="0" err="1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a,b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分别换为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和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5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，并把</a:t>
              </a:r>
              <a:r>
                <a:rPr lang="en-US" altLang="zh-CN" sz="2400" dirty="0" err="1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sinx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换为</a:t>
              </a:r>
              <a:r>
                <a:rPr lang="en-US" altLang="zh-CN" sz="2400" dirty="0" err="1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lny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.</a:t>
              </a:r>
              <a:endPara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98B76944-CA2B-435E-BC8A-CF9DD4D016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3325" y="320518"/>
            <a:ext cx="186690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77760" imgH="203040" progId="Equation.DSMT4">
                    <p:embed/>
                  </p:oleObj>
                </mc:Choice>
                <mc:Fallback>
                  <p:oleObj name="Equation" r:id="rId2" imgW="977760" imgH="20304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98B76944-CA2B-435E-BC8A-CF9DD4D016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3325" y="320518"/>
                          <a:ext cx="18669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0A2CCFA7-A4B8-4048-B976-C4C3688D2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874" y="2103604"/>
            <a:ext cx="8352606" cy="326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altLang="zh-CN" sz="2000" dirty="0">
                <a:latin typeface="微软雅黑" pitchFamily="34" charset="-122"/>
                <a:ea typeface="微软雅黑" pitchFamily="34" charset="-122"/>
              </a:rPr>
              <a:t>&gt;&gt; syms a b x y</a:t>
            </a:r>
          </a:p>
          <a:p>
            <a:pPr>
              <a:lnSpc>
                <a:spcPct val="150000"/>
              </a:lnSpc>
            </a:pPr>
            <a:r>
              <a:rPr lang="fr-FR" altLang="zh-CN" sz="2000" dirty="0">
                <a:latin typeface="微软雅黑" pitchFamily="34" charset="-122"/>
                <a:ea typeface="微软雅黑" pitchFamily="34" charset="-122"/>
              </a:rPr>
              <a:t>&gt;&gt; f = a*sin(x)+b;    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定义符号表达式</a:t>
            </a:r>
          </a:p>
          <a:p>
            <a:pPr>
              <a:lnSpc>
                <a:spcPct val="150000"/>
              </a:lnSpc>
            </a:pPr>
            <a:r>
              <a:rPr lang="fr-FR" altLang="zh-CN" sz="2000" dirty="0">
                <a:latin typeface="微软雅黑" pitchFamily="34" charset="-122"/>
                <a:ea typeface="微软雅黑" pitchFamily="34" charset="-122"/>
              </a:rPr>
              <a:t>&gt;&gt; f1 = subs(f,sin(x), log(y))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符号项替换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变量替换方式一</a:t>
            </a:r>
          </a:p>
          <a:p>
            <a:pPr>
              <a:lnSpc>
                <a:spcPct val="150000"/>
              </a:lnSpc>
            </a:pPr>
            <a:r>
              <a:rPr lang="fr-FR" altLang="zh-CN" sz="2000" dirty="0">
                <a:latin typeface="微软雅黑" pitchFamily="34" charset="-122"/>
                <a:ea typeface="微软雅黑" pitchFamily="34" charset="-122"/>
              </a:rPr>
              <a:t>&gt;&gt; f2 = subs(f1,[a,b],[2,5])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同时替换变量</a:t>
            </a:r>
            <a:r>
              <a:rPr lang="fr-FR" altLang="zh-CN" sz="2000" dirty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fr-FR" sz="2000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fr-FR" altLang="zh-CN" sz="2000" dirty="0">
                <a:latin typeface="微软雅黑" pitchFamily="34" charset="-122"/>
                <a:ea typeface="微软雅黑" pitchFamily="34" charset="-122"/>
              </a:rPr>
              <a:t>b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的值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变量替换方式二</a:t>
            </a:r>
          </a:p>
          <a:p>
            <a:pPr>
              <a:lnSpc>
                <a:spcPct val="150000"/>
              </a:lnSpc>
            </a:pPr>
            <a:r>
              <a:rPr lang="fr-FR" altLang="zh-CN" sz="2000" dirty="0">
                <a:latin typeface="微软雅黑" pitchFamily="34" charset="-122"/>
                <a:ea typeface="微软雅黑" pitchFamily="34" charset="-122"/>
              </a:rPr>
              <a:t>&gt;&gt; f3 = subs(f1,{a,b},{2,5})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同时替换变量</a:t>
            </a:r>
            <a:r>
              <a:rPr lang="fr-FR" altLang="zh-CN" sz="2000" dirty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fr-FR" sz="2000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fr-FR" altLang="zh-CN" sz="2000" dirty="0">
                <a:latin typeface="微软雅黑" pitchFamily="34" charset="-122"/>
                <a:ea typeface="微软雅黑" pitchFamily="34" charset="-122"/>
              </a:rPr>
              <a:t>b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的值</a:t>
            </a:r>
            <a:endParaRPr lang="fr-FR" altLang="zh-CN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998593C-CA8F-4364-8463-6D298667D8B5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7A2E2CF8-E521-45E7-B733-15C11BEA2FE1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C6D0BC2-5DD5-4595-A3BB-780644EF781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51308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>
            <a:extLst>
              <a:ext uri="{FF2B5EF4-FFF2-40B4-BE49-F238E27FC236}">
                <a16:creationId xmlns:a16="http://schemas.microsoft.com/office/drawing/2014/main" id="{0A2CCFA7-A4B8-4048-B976-C4C3688D2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874" y="2103603"/>
            <a:ext cx="8352606" cy="1884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altLang="zh-CN" sz="2000" dirty="0">
                <a:latin typeface="微软雅黑" pitchFamily="34" charset="-122"/>
                <a:ea typeface="微软雅黑" pitchFamily="34" charset="-122"/>
              </a:rPr>
              <a:t>&gt;&gt; syms a b x</a:t>
            </a:r>
          </a:p>
          <a:p>
            <a:pPr>
              <a:lnSpc>
                <a:spcPct val="150000"/>
              </a:lnSpc>
            </a:pPr>
            <a:r>
              <a:rPr lang="fr-FR" altLang="zh-CN" sz="2000" dirty="0">
                <a:latin typeface="微软雅黑" pitchFamily="34" charset="-122"/>
                <a:ea typeface="微软雅黑" pitchFamily="34" charset="-122"/>
              </a:rPr>
              <a:t>&gt;&gt; f = a*sin(x)+b;</a:t>
            </a:r>
          </a:p>
          <a:p>
            <a:pPr>
              <a:lnSpc>
                <a:spcPct val="150000"/>
              </a:lnSpc>
            </a:pPr>
            <a:r>
              <a:rPr lang="fr-FR" altLang="zh-CN" sz="2000" dirty="0">
                <a:latin typeface="微软雅黑" pitchFamily="34" charset="-122"/>
                <a:ea typeface="微软雅黑" pitchFamily="34" charset="-122"/>
              </a:rPr>
              <a:t>&gt;&gt; y = subs(f, {a,b,x}, {2, 5, 1:3})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同时替换多个符号变量的值</a:t>
            </a:r>
          </a:p>
          <a:p>
            <a:pPr>
              <a:lnSpc>
                <a:spcPct val="150000"/>
              </a:lnSpc>
            </a:pPr>
            <a:r>
              <a:rPr lang="fr-FR" altLang="zh-CN" sz="2000" dirty="0"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y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= </a:t>
            </a:r>
            <a:r>
              <a:rPr lang="fr-FR" altLang="zh-CN" sz="2000" dirty="0">
                <a:latin typeface="微软雅黑" pitchFamily="34" charset="-122"/>
                <a:ea typeface="微软雅黑" pitchFamily="34" charset="-122"/>
              </a:rPr>
              <a:t>double(y)                 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将计算结果转为双精度值</a:t>
            </a:r>
            <a:endParaRPr lang="fr-FR" altLang="zh-CN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B91A54-652F-4BA3-8447-7E2BE999E81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B91415B0-2D5D-45A0-9A7A-ED11018485A7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4A09B7B-386C-480B-9E67-782FF6A711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547572AD-EC4D-4169-B59B-70455B877529}"/>
              </a:ext>
            </a:extLst>
          </p:cNvPr>
          <p:cNvGrpSpPr/>
          <p:nvPr/>
        </p:nvGrpSpPr>
        <p:grpSpPr>
          <a:xfrm>
            <a:off x="179388" y="925794"/>
            <a:ext cx="8713092" cy="1135054"/>
            <a:chOff x="179388" y="123478"/>
            <a:chExt cx="8713092" cy="1135054"/>
          </a:xfrm>
        </p:grpSpPr>
        <p:sp>
          <p:nvSpPr>
            <p:cNvPr id="9" name="Rectangle 3">
              <a:extLst>
                <a:ext uri="{FF2B5EF4-FFF2-40B4-BE49-F238E27FC236}">
                  <a16:creationId xmlns:a16="http://schemas.microsoft.com/office/drawing/2014/main" id="{07A08E4F-FFCC-4851-ADA8-B7AF7A437E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388" y="123478"/>
              <a:ext cx="8713092" cy="1135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【</a:t>
              </a:r>
              <a:r>
                <a:rPr lang="zh-CN" altLang="en-US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例</a:t>
              </a:r>
              <a:r>
                <a:rPr lang="en-US" altLang="zh-CN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1-14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】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把符号表达式                     中的</a:t>
              </a:r>
              <a:r>
                <a:rPr lang="en-US" altLang="zh-CN" sz="2400" dirty="0" err="1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a,b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分别换为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和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5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，并求 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f 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在 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x = 1,2,3 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三点处的值。</a:t>
              </a:r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FD5D683A-940E-4D31-8832-9FE1C0FBEC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3325" y="320518"/>
            <a:ext cx="186690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77760" imgH="203040" progId="Equation.DSMT4">
                    <p:embed/>
                  </p:oleObj>
                </mc:Choice>
                <mc:Fallback>
                  <p:oleObj name="Equation" r:id="rId2" imgW="977760" imgH="20304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98B76944-CA2B-435E-BC8A-CF9DD4D016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3325" y="320518"/>
                          <a:ext cx="18669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196319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337718" y="908721"/>
            <a:ext cx="6607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3.  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将</a:t>
            </a:r>
            <a:r>
              <a:rPr kumimoji="0"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符号表达式转为</a:t>
            </a:r>
            <a:r>
              <a:rPr kumimoji="0" lang="en-US" altLang="zh-CN" sz="2400" dirty="0" err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matlab</a:t>
            </a:r>
            <a:r>
              <a:rPr kumimoji="0"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函数</a:t>
            </a:r>
            <a:endParaRPr lang="zh-CN" altLang="en-US" sz="240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124" name="Rectangle 56"/>
          <p:cNvSpPr>
            <a:spLocks noChangeArrowheads="1"/>
          </p:cNvSpPr>
          <p:nvPr/>
        </p:nvSpPr>
        <p:spPr bwMode="auto">
          <a:xfrm>
            <a:off x="410742" y="2906943"/>
            <a:ext cx="8064127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调用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matlabFunction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函数：    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Rectangle 56"/>
          <p:cNvSpPr>
            <a:spLocks noChangeArrowheads="1"/>
          </p:cNvSpPr>
          <p:nvPr/>
        </p:nvSpPr>
        <p:spPr bwMode="auto">
          <a:xfrm>
            <a:off x="800494" y="3438700"/>
            <a:ext cx="7767711" cy="1070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g = 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matlabFunction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(f)</a:t>
            </a: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g = 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matlabFunction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(f,param1,value1,…)</a:t>
            </a:r>
          </a:p>
        </p:txBody>
      </p:sp>
      <p:sp>
        <p:nvSpPr>
          <p:cNvPr id="13" name="Rectangle 56">
            <a:extLst>
              <a:ext uri="{FF2B5EF4-FFF2-40B4-BE49-F238E27FC236}">
                <a16:creationId xmlns:a16="http://schemas.microsoft.com/office/drawing/2014/main" id="{5CEA3709-61DD-4A20-A79A-282F61BDE7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7" y="1484785"/>
            <a:ext cx="8064127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调用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symfun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函数：    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Rectangle 56">
            <a:extLst>
              <a:ext uri="{FF2B5EF4-FFF2-40B4-BE49-F238E27FC236}">
                <a16:creationId xmlns:a16="http://schemas.microsoft.com/office/drawing/2014/main" id="{252766DE-9713-477E-935B-9E135B4CA3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289" y="2016542"/>
            <a:ext cx="7767711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f = 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symfun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(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formula,inputs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)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15BF08A-8CAC-4497-A5A4-491F0F2FDE5A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106BBE31-5764-41A8-93AA-B26AC7E480D2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B339610-EE22-424B-ADE4-D1332ECF47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388761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67544" y="2115947"/>
            <a:ext cx="7416824" cy="2063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altLang="en-US" sz="2200" dirty="0">
                <a:latin typeface="微软雅黑" pitchFamily="34" charset="-122"/>
                <a:ea typeface="微软雅黑" pitchFamily="34" charset="-122"/>
              </a:rPr>
              <a:t>&gt;&gt; syms a b x</a:t>
            </a:r>
          </a:p>
          <a:p>
            <a:pPr>
              <a:lnSpc>
                <a:spcPct val="150000"/>
              </a:lnSpc>
            </a:pPr>
            <a:r>
              <a:rPr lang="fr-FR" altLang="en-US" sz="2200" dirty="0">
                <a:latin typeface="微软雅黑" pitchFamily="34" charset="-122"/>
                <a:ea typeface="微软雅黑" pitchFamily="34" charset="-122"/>
              </a:rPr>
              <a:t>% </a:t>
            </a:r>
            <a:r>
              <a:rPr lang="zh-CN" altLang="en-US" sz="2200" dirty="0">
                <a:latin typeface="微软雅黑" pitchFamily="34" charset="-122"/>
                <a:ea typeface="微软雅黑" pitchFamily="34" charset="-122"/>
              </a:rPr>
              <a:t>把符号表达式转为符号函数</a:t>
            </a:r>
            <a:endParaRPr lang="en-US" altLang="en-US" sz="22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en-US" sz="2200" dirty="0"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fr-FR" altLang="en-US" sz="2200" dirty="0">
                <a:latin typeface="微软雅黑" pitchFamily="34" charset="-122"/>
                <a:ea typeface="微软雅黑" pitchFamily="34" charset="-122"/>
              </a:rPr>
              <a:t>f(x) = symfun(a*sin(x)+b, x); 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fr-FR" altLang="en-US" sz="2200" dirty="0">
                <a:latin typeface="微软雅黑" pitchFamily="34" charset="-122"/>
                <a:ea typeface="微软雅黑" pitchFamily="34" charset="-122"/>
              </a:rPr>
              <a:t>&gt;&gt; y = f(1:3)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718C117B-7A79-44CB-9F0C-55972A997F3C}"/>
              </a:ext>
            </a:extLst>
          </p:cNvPr>
          <p:cNvGrpSpPr/>
          <p:nvPr/>
        </p:nvGrpSpPr>
        <p:grpSpPr>
          <a:xfrm>
            <a:off x="179388" y="908720"/>
            <a:ext cx="8713092" cy="1135054"/>
            <a:chOff x="179388" y="123478"/>
            <a:chExt cx="8713092" cy="1135054"/>
          </a:xfrm>
        </p:grpSpPr>
        <p:sp>
          <p:nvSpPr>
            <p:cNvPr id="11" name="Rectangle 3">
              <a:extLst>
                <a:ext uri="{FF2B5EF4-FFF2-40B4-BE49-F238E27FC236}">
                  <a16:creationId xmlns:a16="http://schemas.microsoft.com/office/drawing/2014/main" id="{3FFE339B-4B18-4C39-B47A-604AD5C82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388" y="123478"/>
              <a:ext cx="8713092" cy="1135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【</a:t>
              </a:r>
              <a:r>
                <a:rPr lang="zh-CN" altLang="en-US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例</a:t>
              </a:r>
              <a:r>
                <a:rPr lang="en-US" altLang="zh-CN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1-15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】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把符号表达式                转为关于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x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的函数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f(x)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，并求其在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x = 1,2,3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三点处的函数值。</a:t>
              </a: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5B08DBD6-A1A0-4F5A-816B-7CC03D64F4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7904" y="320576"/>
            <a:ext cx="1357312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11000" imgH="203040" progId="Equation.DSMT4">
                    <p:embed/>
                  </p:oleObj>
                </mc:Choice>
                <mc:Fallback>
                  <p:oleObj name="Equation" r:id="rId2" imgW="711000" imgH="20304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5B08DBD6-A1A0-4F5A-816B-7CC03D64F4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904" y="320576"/>
                          <a:ext cx="1357312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255B7A8-A197-40CF-AC78-62219FFC4698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339EA0A5-C58A-4F7B-88B0-9BD44EED1147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67BDF1F-C66A-4F49-80D0-7542D1FB1BE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435180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67544" y="2589302"/>
            <a:ext cx="8568952" cy="2346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syms a b c d x</a:t>
            </a:r>
          </a:p>
          <a:p>
            <a:pPr>
              <a:lnSpc>
                <a:spcPct val="15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f = a*(x+b)^c+d;                   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定义符号表达式</a:t>
            </a:r>
          </a:p>
          <a:p>
            <a:pPr>
              <a:lnSpc>
                <a:spcPct val="15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g = subs(f,{a,b,c,d},{2,-1,sym(1/2),3});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同时替换多个变量</a:t>
            </a:r>
          </a:p>
          <a:p>
            <a:pPr>
              <a:lnSpc>
                <a:spcPct val="15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FunFromSym1 = matlabFunction(g)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将符号表达式转为匿名函数</a:t>
            </a:r>
          </a:p>
          <a:p>
            <a:pPr>
              <a:lnSpc>
                <a:spcPct val="15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y = FunFromSym1(10)          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调用匿名函数计算函数值</a:t>
            </a:r>
            <a:endParaRPr lang="fr-FR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718C117B-7A79-44CB-9F0C-55972A997F3C}"/>
              </a:ext>
            </a:extLst>
          </p:cNvPr>
          <p:cNvGrpSpPr/>
          <p:nvPr/>
        </p:nvGrpSpPr>
        <p:grpSpPr>
          <a:xfrm>
            <a:off x="179388" y="908720"/>
            <a:ext cx="8713092" cy="1689052"/>
            <a:chOff x="179388" y="123478"/>
            <a:chExt cx="8713092" cy="1689052"/>
          </a:xfrm>
        </p:grpSpPr>
        <p:sp>
          <p:nvSpPr>
            <p:cNvPr id="11" name="Rectangle 3">
              <a:extLst>
                <a:ext uri="{FF2B5EF4-FFF2-40B4-BE49-F238E27FC236}">
                  <a16:creationId xmlns:a16="http://schemas.microsoft.com/office/drawing/2014/main" id="{3FFE339B-4B18-4C39-B47A-604AD5C82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388" y="123478"/>
              <a:ext cx="8713092" cy="1689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【</a:t>
              </a:r>
              <a:r>
                <a:rPr lang="zh-CN" altLang="en-US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例</a:t>
              </a:r>
              <a:r>
                <a:rPr lang="en-US" altLang="zh-CN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1-16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】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创建符号表达式                      ，并将</a:t>
              </a:r>
              <a:r>
                <a:rPr lang="en-US" altLang="zh-CN" sz="2400" dirty="0" err="1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a,b,c,d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分别替换为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2,-1,1/2,3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，并将替换后的表达式转为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x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的函数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f(x)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，然后求其在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x = 10 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处的函数值。</a:t>
              </a: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5B08DBD6-A1A0-4F5A-816B-7CC03D64F4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8937640"/>
                </p:ext>
              </p:extLst>
            </p:nvPr>
          </p:nvGraphicFramePr>
          <p:xfrm>
            <a:off x="3975397" y="267494"/>
            <a:ext cx="203676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66680" imgH="228600" progId="Equation.DSMT4">
                    <p:embed/>
                  </p:oleObj>
                </mc:Choice>
                <mc:Fallback>
                  <p:oleObj name="Equation" r:id="rId2" imgW="1066680" imgH="2286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5B08DBD6-A1A0-4F5A-816B-7CC03D64F4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5397" y="267494"/>
                          <a:ext cx="2036763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ED0E8EE-C006-4C1D-B5AF-B0054FE8FD8B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FFE64610-44F8-4205-90FB-70C4C29801F3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A0A0644-AD56-47DC-B4B6-AC7C64A773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3302888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67544" y="2624502"/>
            <a:ext cx="8568952" cy="1884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将符号表达式转为</a:t>
            </a: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文件函数</a:t>
            </a: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FunFromSym2.m</a:t>
            </a:r>
          </a:p>
          <a:p>
            <a:pPr>
              <a:lnSpc>
                <a:spcPct val="150000"/>
              </a:lnSpc>
            </a:pPr>
            <a:r>
              <a:rPr lang="en-US" altLang="en-US" sz="2000" dirty="0"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matlabFunction(g,'file',[pwd,'\FunFromSym2.m'],...</a:t>
            </a:r>
          </a:p>
          <a:p>
            <a:pPr>
              <a:lnSpc>
                <a:spcPct val="15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    'vars',{'x'},'outputs',{'y'});</a:t>
            </a:r>
          </a:p>
          <a:p>
            <a:pPr>
              <a:lnSpc>
                <a:spcPct val="15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y = FunFromSym2(10)         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调用</a:t>
            </a: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函数计算函数值</a:t>
            </a:r>
            <a:endParaRPr lang="fr-FR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718C117B-7A79-44CB-9F0C-55972A997F3C}"/>
              </a:ext>
            </a:extLst>
          </p:cNvPr>
          <p:cNvGrpSpPr/>
          <p:nvPr/>
        </p:nvGrpSpPr>
        <p:grpSpPr>
          <a:xfrm>
            <a:off x="179388" y="908720"/>
            <a:ext cx="8713092" cy="1689052"/>
            <a:chOff x="179388" y="123478"/>
            <a:chExt cx="8713092" cy="1689052"/>
          </a:xfrm>
        </p:grpSpPr>
        <p:sp>
          <p:nvSpPr>
            <p:cNvPr id="11" name="Rectangle 3">
              <a:extLst>
                <a:ext uri="{FF2B5EF4-FFF2-40B4-BE49-F238E27FC236}">
                  <a16:creationId xmlns:a16="http://schemas.microsoft.com/office/drawing/2014/main" id="{3FFE339B-4B18-4C39-B47A-604AD5C82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388" y="123478"/>
              <a:ext cx="8713092" cy="1689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【</a:t>
              </a:r>
              <a:r>
                <a:rPr lang="zh-CN" altLang="en-US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例</a:t>
              </a:r>
              <a:r>
                <a:rPr lang="en-US" altLang="zh-CN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1-16</a:t>
              </a:r>
              <a:r>
                <a:rPr lang="zh-CN" altLang="en-US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续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】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创建符号表达式                      ，并将</a:t>
              </a:r>
              <a:r>
                <a:rPr lang="en-US" altLang="zh-CN" sz="2400" dirty="0" err="1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a,b,c,d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分别替换为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2,-1,1/2,3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，并将替换后的表达式转为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x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的函数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f(x)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，然后求其在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x = 10 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处的函数值。</a:t>
              </a: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5B08DBD6-A1A0-4F5A-816B-7CC03D64F4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8688691"/>
                </p:ext>
              </p:extLst>
            </p:nvPr>
          </p:nvGraphicFramePr>
          <p:xfrm>
            <a:off x="4335437" y="267494"/>
            <a:ext cx="203676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66680" imgH="228600" progId="Equation.DSMT4">
                    <p:embed/>
                  </p:oleObj>
                </mc:Choice>
                <mc:Fallback>
                  <p:oleObj name="Equation" r:id="rId2" imgW="1066680" imgH="2286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5B08DBD6-A1A0-4F5A-816B-7CC03D64F4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5437" y="267494"/>
                          <a:ext cx="2036763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2E11F83-A8C4-4275-9CBA-C1383BAE29DC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C2F48B7D-E71D-4005-8D89-2E71EE58946A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78FC30-CD8C-4171-88F6-C5A57ACF07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311638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23106" y="961564"/>
            <a:ext cx="7561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六、符号函数绘图</a:t>
            </a: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BE48DC88-FB7F-4D86-A49D-D7D95060C0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0179213"/>
              </p:ext>
            </p:extLst>
          </p:nvPr>
        </p:nvGraphicFramePr>
        <p:xfrm>
          <a:off x="457200" y="1700809"/>
          <a:ext cx="7715200" cy="3528393"/>
        </p:xfrm>
        <a:graphic>
          <a:graphicData uri="http://schemas.openxmlformats.org/drawingml/2006/table">
            <a:tbl>
              <a:tblPr firstRow="1" firstCol="1" bandRow="1"/>
              <a:tblGrid>
                <a:gridCol w="1162472">
                  <a:extLst>
                    <a:ext uri="{9D8B030D-6E8A-4147-A177-3AD203B41FA5}">
                      <a16:colId xmlns:a16="http://schemas.microsoft.com/office/drawing/2014/main" val="1054963604"/>
                    </a:ext>
                  </a:extLst>
                </a:gridCol>
                <a:gridCol w="2160240">
                  <a:extLst>
                    <a:ext uri="{9D8B030D-6E8A-4147-A177-3AD203B41FA5}">
                      <a16:colId xmlns:a16="http://schemas.microsoft.com/office/drawing/2014/main" val="3587236500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3300095963"/>
                    </a:ext>
                  </a:extLst>
                </a:gridCol>
                <a:gridCol w="3168352">
                  <a:extLst>
                    <a:ext uri="{9D8B030D-6E8A-4147-A177-3AD203B41FA5}">
                      <a16:colId xmlns:a16="http://schemas.microsoft.com/office/drawing/2014/main" val="4072640873"/>
                    </a:ext>
                  </a:extLst>
                </a:gridCol>
              </a:tblGrid>
              <a:tr h="3845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solidFill>
                            <a:srgbClr val="0000FF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函数名</a:t>
                      </a:r>
                    </a:p>
                  </a:txBody>
                  <a:tcPr marL="63722" marR="6372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solidFill>
                            <a:srgbClr val="0000FF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说明</a:t>
                      </a:r>
                    </a:p>
                  </a:txBody>
                  <a:tcPr marL="63722" marR="6372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solidFill>
                            <a:srgbClr val="0000FF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函数名</a:t>
                      </a:r>
                    </a:p>
                  </a:txBody>
                  <a:tcPr marL="63722" marR="6372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solidFill>
                            <a:srgbClr val="0000FF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说明</a:t>
                      </a:r>
                    </a:p>
                  </a:txBody>
                  <a:tcPr marL="63722" marR="6372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66858034"/>
                  </a:ext>
                </a:extLst>
              </a:tr>
              <a:tr h="38459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fplot</a:t>
                      </a:r>
                      <a:endParaRPr lang="zh-CN" sz="1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绘制平面曲线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800" kern="100" dirty="0" err="1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ezplot</a:t>
                      </a:r>
                      <a:endParaRPr lang="zh-CN" sz="1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722" marR="6372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绘制平面曲线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45371239"/>
                  </a:ext>
                </a:extLst>
              </a:tr>
              <a:tr h="38459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fplot3</a:t>
                      </a:r>
                      <a:endParaRPr lang="zh-CN" sz="1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绘制三维曲线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ezplot3</a:t>
                      </a:r>
                      <a:endParaRPr lang="zh-CN" sz="1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722" marR="6372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绘制三维曲线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46024734"/>
                  </a:ext>
                </a:extLst>
              </a:tr>
              <a:tr h="38459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fmesh</a:t>
                      </a:r>
                      <a:endParaRPr lang="zh-CN" sz="1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绘制三维网</a:t>
                      </a:r>
                      <a:r>
                        <a:rPr lang="zh-CN" altLang="en-US" sz="180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格</a:t>
                      </a:r>
                      <a:r>
                        <a:rPr lang="zh-CN" sz="180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图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800" kern="100" dirty="0" err="1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ezmesh</a:t>
                      </a:r>
                      <a:endParaRPr lang="zh-CN" sz="1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722" marR="6372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绘制三维网</a:t>
                      </a:r>
                      <a:r>
                        <a:rPr lang="zh-CN" altLang="en-US" sz="180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格</a:t>
                      </a:r>
                      <a:r>
                        <a:rPr lang="zh-CN" sz="180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图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71730257"/>
                  </a:ext>
                </a:extLst>
              </a:tr>
              <a:tr h="38459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fsurf</a:t>
                      </a:r>
                      <a:endParaRPr lang="zh-CN" sz="1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绘制三维面图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kern="100" dirty="0" err="1"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ezsurf</a:t>
                      </a:r>
                      <a:endParaRPr lang="zh-CN" altLang="en-US" sz="1800" kern="100" dirty="0"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722" marR="6372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绘制三维面图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81814755"/>
                  </a:ext>
                </a:extLst>
              </a:tr>
              <a:tr h="38459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fcontour</a:t>
                      </a:r>
                      <a:endParaRPr lang="zh-CN" sz="1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绘制等高线图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800" kern="100" dirty="0" err="1"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ezcontour</a:t>
                      </a:r>
                      <a:endParaRPr lang="zh-CN" altLang="en-US" sz="1800" kern="100" dirty="0"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722" marR="6372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绘制等高线图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97963220"/>
                  </a:ext>
                </a:extLst>
              </a:tr>
              <a:tr h="38459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fimplicit</a:t>
                      </a:r>
                      <a:endParaRPr lang="zh-CN" sz="1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绘制平面隐函数图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800" kern="100" dirty="0" err="1"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ezcontourf</a:t>
                      </a:r>
                      <a:endParaRPr lang="zh-CN" altLang="en-US" sz="1800" kern="100" dirty="0"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722" marR="6372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altLang="en-US" sz="1800" kern="100" dirty="0"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绘制填充式等高线图</a:t>
                      </a:r>
                    </a:p>
                  </a:txBody>
                  <a:tcPr marL="63722" marR="6372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3374833"/>
                  </a:ext>
                </a:extLst>
              </a:tr>
              <a:tr h="41812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fimplicit3</a:t>
                      </a:r>
                      <a:endParaRPr lang="zh-CN" sz="1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绘制三维隐函数图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ezmeshc</a:t>
                      </a:r>
                      <a:endParaRPr lang="zh-CN" altLang="en-US" sz="1800" kern="100" dirty="0"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722" marR="6372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altLang="en-US" sz="1800" kern="100" dirty="0"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绘制带有等高线的三维网格图</a:t>
                      </a:r>
                    </a:p>
                  </a:txBody>
                  <a:tcPr marL="63722" marR="6372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04926544"/>
                  </a:ext>
                </a:extLst>
              </a:tr>
              <a:tr h="41812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800" kern="100" dirty="0" err="1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ezpolar</a:t>
                      </a:r>
                      <a:endParaRPr lang="zh-CN" sz="1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altLang="en-US" sz="1800" kern="1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绘制极坐标函数图</a:t>
                      </a:r>
                      <a:endParaRPr lang="zh-CN" sz="1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800" kern="100" dirty="0" err="1"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ezsurfc</a:t>
                      </a:r>
                      <a:endParaRPr lang="zh-CN" altLang="en-US" sz="1800" kern="100" dirty="0"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722" marR="6372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altLang="en-US" sz="1800" kern="100" dirty="0"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绘制带有等高线的三维面图</a:t>
                      </a:r>
                    </a:p>
                  </a:txBody>
                  <a:tcPr marL="63722" marR="6372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20425827"/>
                  </a:ext>
                </a:extLst>
              </a:tr>
            </a:tbl>
          </a:graphicData>
        </a:graphic>
      </p:graphicFrame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D9588AA-AF0D-434A-90C2-265C3CB4805A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8291BFF6-2325-4554-8587-ACAC40FCF277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7C5132F-1AAD-4E3B-8D35-86BC366F8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534545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582936" y="980729"/>
            <a:ext cx="3629025" cy="444103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主要内容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00034" y="1643050"/>
            <a:ext cx="6736262" cy="210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  符号对象和符号表达式</a:t>
            </a:r>
          </a:p>
          <a:p>
            <a:pPr>
              <a:lnSpc>
                <a:spcPct val="14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  符号微积分</a:t>
            </a:r>
          </a:p>
          <a:p>
            <a:pPr>
              <a:lnSpc>
                <a:spcPct val="14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  符号方程求解</a:t>
            </a:r>
            <a:endParaRPr lang="en-US" altLang="zh-CN" sz="24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4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建模案例选讲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药物中毒的施救方案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21D75DA-4844-4F90-A140-F4A96403C7B8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DA1A2EE-AA10-4F8F-AFFE-57B181EA2166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2067041-3F07-4DF9-A135-E66784CF4CD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59B2F3E5-8D7D-41D8-B10D-9FDFE4A0E2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5585" y="2708920"/>
            <a:ext cx="5100871" cy="3825653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67544" y="980728"/>
            <a:ext cx="8568952" cy="2346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syms f(x) 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f(x) = 1/log(abs(x));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fplot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(f,[-6,6]);</a:t>
            </a:r>
          </a:p>
          <a:p>
            <a:pPr>
              <a:lnSpc>
                <a:spcPct val="15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ylabel('$$ f(x) = \frac{1}{ln|x|} $$','Interpreter','Latex');</a:t>
            </a:r>
          </a:p>
          <a:p>
            <a:pPr>
              <a:lnSpc>
                <a:spcPct val="150000"/>
              </a:lnSpc>
            </a:pPr>
            <a:r>
              <a:rPr lang="en-US" altLang="en-US" sz="2000" dirty="0"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xlabel('x');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718C117B-7A79-44CB-9F0C-55972A997F3C}"/>
              </a:ext>
            </a:extLst>
          </p:cNvPr>
          <p:cNvGrpSpPr/>
          <p:nvPr/>
        </p:nvGrpSpPr>
        <p:grpSpPr>
          <a:xfrm>
            <a:off x="179388" y="380207"/>
            <a:ext cx="8713092" cy="744537"/>
            <a:chOff x="179388" y="98996"/>
            <a:chExt cx="8713092" cy="744537"/>
          </a:xfrm>
        </p:grpSpPr>
        <p:sp>
          <p:nvSpPr>
            <p:cNvPr id="11" name="Rectangle 3">
              <a:extLst>
                <a:ext uri="{FF2B5EF4-FFF2-40B4-BE49-F238E27FC236}">
                  <a16:creationId xmlns:a16="http://schemas.microsoft.com/office/drawing/2014/main" id="{3FFE339B-4B18-4C39-B47A-604AD5C82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388" y="123478"/>
              <a:ext cx="8713092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【</a:t>
              </a:r>
              <a:r>
                <a:rPr lang="zh-CN" altLang="en-US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例</a:t>
              </a:r>
              <a:r>
                <a:rPr lang="en-US" altLang="zh-CN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1-17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】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绘制函数                                 的图形。</a:t>
              </a: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5B08DBD6-A1A0-4F5A-816B-7CC03D64F4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7007911"/>
                </p:ext>
              </p:extLst>
            </p:nvPr>
          </p:nvGraphicFramePr>
          <p:xfrm>
            <a:off x="3102272" y="98996"/>
            <a:ext cx="2909888" cy="744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23880" imgH="419040" progId="Equation.DSMT4">
                    <p:embed/>
                  </p:oleObj>
                </mc:Choice>
                <mc:Fallback>
                  <p:oleObj name="Equation" r:id="rId3" imgW="1523880" imgH="41904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5B08DBD6-A1A0-4F5A-816B-7CC03D64F4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2272" y="98996"/>
                          <a:ext cx="2909888" cy="744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0537116-336D-4F21-804D-C40A6F3EF6AB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B8F303BD-48F4-4774-A897-C853D1BADF0F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8D446F28-90AC-45FC-A50D-7A49ABECD8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1102156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图片 1">
            <a:extLst>
              <a:ext uri="{FF2B5EF4-FFF2-40B4-BE49-F238E27FC236}">
                <a16:creationId xmlns:a16="http://schemas.microsoft.com/office/drawing/2014/main" id="{8E3D2763-967B-483C-B4A3-844F7C6F0A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8069" y="2043775"/>
            <a:ext cx="4162403" cy="3116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67544" y="2362018"/>
            <a:ext cx="8568952" cy="3731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syms f(</a:t>
            </a: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x,y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f(</a:t>
            </a: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x,y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) = x*y/(x^2+y^2);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fsurf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(f,[-1,1,-1,1])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xlabel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('x');</a:t>
            </a: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ylabel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('y');</a:t>
            </a: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zlabel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('z')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hold on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plot3(0,0,0,'r.','MarkerSize',20)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title('$$f(</a:t>
            </a: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x,y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)=\frac{</a:t>
            </a: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xy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}{x^2+y^2}$$','</a:t>
            </a: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Interpreter','latex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')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view(127,34)</a:t>
            </a:r>
            <a:endParaRPr lang="fr-FR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718C117B-7A79-44CB-9F0C-55972A997F3C}"/>
              </a:ext>
            </a:extLst>
          </p:cNvPr>
          <p:cNvGrpSpPr/>
          <p:nvPr/>
        </p:nvGrpSpPr>
        <p:grpSpPr>
          <a:xfrm>
            <a:off x="179388" y="647700"/>
            <a:ext cx="8713092" cy="1396075"/>
            <a:chOff x="179388" y="-137543"/>
            <a:chExt cx="8713092" cy="1396075"/>
          </a:xfrm>
        </p:grpSpPr>
        <p:sp>
          <p:nvSpPr>
            <p:cNvPr id="11" name="Rectangle 3">
              <a:extLst>
                <a:ext uri="{FF2B5EF4-FFF2-40B4-BE49-F238E27FC236}">
                  <a16:creationId xmlns:a16="http://schemas.microsoft.com/office/drawing/2014/main" id="{3FFE339B-4B18-4C39-B47A-604AD5C82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388" y="123478"/>
              <a:ext cx="8713092" cy="1135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【</a:t>
              </a:r>
              <a:r>
                <a:rPr lang="zh-CN" altLang="en-US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例</a:t>
              </a:r>
              <a:r>
                <a:rPr lang="en-US" altLang="zh-CN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1-18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】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绘制函数</a:t>
              </a:r>
              <a:endPara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的图形。</a:t>
              </a: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5B08DBD6-A1A0-4F5A-816B-7CC03D64F4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6962687"/>
                </p:ext>
              </p:extLst>
            </p:nvPr>
          </p:nvGraphicFramePr>
          <p:xfrm>
            <a:off x="3149227" y="-137543"/>
            <a:ext cx="5383213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819160" imgH="685800" progId="Equation.DSMT4">
                    <p:embed/>
                  </p:oleObj>
                </mc:Choice>
                <mc:Fallback>
                  <p:oleObj name="Equation" r:id="rId3" imgW="2819160" imgH="6858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5B08DBD6-A1A0-4F5A-816B-7CC03D64F4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9227" y="-137543"/>
                          <a:ext cx="5383213" cy="1219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0537116-336D-4F21-804D-C40A6F3EF6AB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09E611A1-8B35-4576-9EF5-65C7351B61CE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8D446F28-90AC-45FC-A50D-7A49ABECD8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926532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ChangeArrowheads="1"/>
          </p:cNvSpPr>
          <p:nvPr/>
        </p:nvSpPr>
        <p:spPr bwMode="auto">
          <a:xfrm>
            <a:off x="468314" y="1422446"/>
            <a:ext cx="828198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1.  limit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函数</a:t>
            </a: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395290" y="990397"/>
            <a:ext cx="6607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一、函数极限</a:t>
            </a:r>
          </a:p>
        </p:txBody>
      </p:sp>
      <p:sp>
        <p:nvSpPr>
          <p:cNvPr id="5124" name="Rectangle 56"/>
          <p:cNvSpPr>
            <a:spLocks noChangeArrowheads="1"/>
          </p:cNvSpPr>
          <p:nvPr/>
        </p:nvSpPr>
        <p:spPr bwMode="auto">
          <a:xfrm>
            <a:off x="468314" y="1908499"/>
            <a:ext cx="8064127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一元函数极限   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Rectangle 56"/>
          <p:cNvSpPr>
            <a:spLocks noChangeArrowheads="1"/>
          </p:cNvSpPr>
          <p:nvPr/>
        </p:nvSpPr>
        <p:spPr bwMode="auto">
          <a:xfrm>
            <a:off x="858066" y="2438539"/>
            <a:ext cx="7767711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limit(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f,x,a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)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877699"/>
              </p:ext>
            </p:extLst>
          </p:nvPr>
        </p:nvGraphicFramePr>
        <p:xfrm>
          <a:off x="3059834" y="1944430"/>
          <a:ext cx="1317625" cy="494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279360" progId="Equation.DSMT4">
                  <p:embed/>
                </p:oleObj>
              </mc:Choice>
              <mc:Fallback>
                <p:oleObj name="Equation" r:id="rId2" imgW="558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4" y="1944430"/>
                        <a:ext cx="1317625" cy="494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6"/>
          <p:cNvSpPr>
            <a:spLocks noChangeArrowheads="1"/>
          </p:cNvSpPr>
          <p:nvPr/>
        </p:nvSpPr>
        <p:spPr bwMode="auto">
          <a:xfrm>
            <a:off x="467546" y="3016487"/>
            <a:ext cx="8064127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一元函数左极限   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Rectangle 56"/>
          <p:cNvSpPr>
            <a:spLocks noChangeArrowheads="1"/>
          </p:cNvSpPr>
          <p:nvPr/>
        </p:nvSpPr>
        <p:spPr bwMode="auto">
          <a:xfrm>
            <a:off x="857297" y="3546527"/>
            <a:ext cx="7767711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limit(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f,x,a,'left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')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330314"/>
              </p:ext>
            </p:extLst>
          </p:nvPr>
        </p:nvGraphicFramePr>
        <p:xfrm>
          <a:off x="3354388" y="3051909"/>
          <a:ext cx="1408112" cy="494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279360" progId="Equation.DSMT4">
                  <p:embed/>
                </p:oleObj>
              </mc:Choice>
              <mc:Fallback>
                <p:oleObj name="Equation" r:id="rId4" imgW="596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3051909"/>
                        <a:ext cx="1408112" cy="494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6"/>
          <p:cNvSpPr>
            <a:spLocks noChangeArrowheads="1"/>
          </p:cNvSpPr>
          <p:nvPr/>
        </p:nvSpPr>
        <p:spPr bwMode="auto">
          <a:xfrm>
            <a:off x="467546" y="4161771"/>
            <a:ext cx="8064127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一元函数左极限   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Rectangle 56"/>
          <p:cNvSpPr>
            <a:spLocks noChangeArrowheads="1"/>
          </p:cNvSpPr>
          <p:nvPr/>
        </p:nvSpPr>
        <p:spPr bwMode="auto">
          <a:xfrm>
            <a:off x="857297" y="4691811"/>
            <a:ext cx="7767711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limit(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f,x,a,'right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')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327452"/>
              </p:ext>
            </p:extLst>
          </p:nvPr>
        </p:nvGraphicFramePr>
        <p:xfrm>
          <a:off x="3354388" y="4197192"/>
          <a:ext cx="1408112" cy="494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279360" progId="Equation.DSMT4">
                  <p:embed/>
                </p:oleObj>
              </mc:Choice>
              <mc:Fallback>
                <p:oleObj name="Equation" r:id="rId6" imgW="596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4197192"/>
                        <a:ext cx="1408112" cy="494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323850" y="404664"/>
            <a:ext cx="80645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第二节  符号微积分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7E717D5E-7308-4AC6-B161-88F56CECF49D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AAE39DCD-00F0-448E-9403-197529409C08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62302500-0F7F-4318-951D-8F884DB156E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  <p:sp>
        <p:nvSpPr>
          <p:cNvPr id="16" name="Rectangle 56">
            <a:extLst>
              <a:ext uri="{FF2B5EF4-FFF2-40B4-BE49-F238E27FC236}">
                <a16:creationId xmlns:a16="http://schemas.microsoft.com/office/drawing/2014/main" id="{E14B1046-7F9A-4422-B8E0-C4E4FD67B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5265350"/>
            <a:ext cx="8064127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多元函数极限   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" name="Rectangle 56">
            <a:extLst>
              <a:ext uri="{FF2B5EF4-FFF2-40B4-BE49-F238E27FC236}">
                <a16:creationId xmlns:a16="http://schemas.microsoft.com/office/drawing/2014/main" id="{522ACA2B-D4E6-458B-A1F2-06E836F86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96" y="6021288"/>
            <a:ext cx="7767711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limit(limit(f,x,x0),y,y0)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4E53FE9E-1C6D-4A8C-9862-C078DC840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574166"/>
              </p:ext>
            </p:extLst>
          </p:nvPr>
        </p:nvGraphicFramePr>
        <p:xfrm>
          <a:off x="3073534" y="5354701"/>
          <a:ext cx="1944216" cy="754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380880" progId="Equation.DSMT4">
                  <p:embed/>
                </p:oleObj>
              </mc:Choice>
              <mc:Fallback>
                <p:oleObj name="Equation" r:id="rId8" imgW="736560" imgH="38088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534" y="5354701"/>
                        <a:ext cx="1944216" cy="754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308066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539874" y="2780928"/>
            <a:ext cx="8352606" cy="3385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pt-BR" altLang="zh-CN" sz="2000" dirty="0">
                <a:latin typeface="微软雅黑" pitchFamily="34" charset="-122"/>
                <a:ea typeface="微软雅黑" pitchFamily="34" charset="-122"/>
              </a:rPr>
              <a:t>syms n a b c k x y</a:t>
            </a:r>
          </a:p>
          <a:p>
            <a:pPr>
              <a:lnSpc>
                <a:spcPct val="120000"/>
              </a:lnSpc>
            </a:pPr>
            <a:r>
              <a:rPr lang="pt-BR" altLang="zh-CN" sz="2000" dirty="0">
                <a:latin typeface="微软雅黑" pitchFamily="34" charset="-122"/>
                <a:ea typeface="微软雅黑" pitchFamily="34" charset="-122"/>
              </a:rPr>
              <a:t>&gt;&gt; xn = (-1)^n/(n+1)^2;</a:t>
            </a:r>
          </a:p>
          <a:p>
            <a:pPr>
              <a:lnSpc>
                <a:spcPct val="120000"/>
              </a:lnSpc>
            </a:pPr>
            <a:r>
              <a:rPr lang="pt-BR" altLang="zh-CN" sz="2000" dirty="0">
                <a:latin typeface="微软雅黑" pitchFamily="34" charset="-122"/>
                <a:ea typeface="微软雅黑" pitchFamily="34" charset="-122"/>
              </a:rPr>
              <a:t>&gt;&gt; L1 = limit(xn,n,inf)</a:t>
            </a:r>
          </a:p>
          <a:p>
            <a:pPr>
              <a:lnSpc>
                <a:spcPct val="120000"/>
              </a:lnSpc>
            </a:pPr>
            <a:r>
              <a:rPr lang="pt-BR" altLang="zh-CN" sz="2000" dirty="0">
                <a:latin typeface="微软雅黑" pitchFamily="34" charset="-122"/>
                <a:ea typeface="微软雅黑" pitchFamily="34" charset="-122"/>
              </a:rPr>
              <a:t>&gt;&gt; f1 = sin(a*x)/(a*x);</a:t>
            </a:r>
          </a:p>
          <a:p>
            <a:pPr>
              <a:lnSpc>
                <a:spcPct val="120000"/>
              </a:lnSpc>
            </a:pPr>
            <a:r>
              <a:rPr lang="pt-BR" altLang="zh-CN" sz="2000" dirty="0">
                <a:latin typeface="微软雅黑" pitchFamily="34" charset="-122"/>
                <a:ea typeface="微软雅黑" pitchFamily="34" charset="-122"/>
              </a:rPr>
              <a:t>&gt;&gt; L2 = limit(f1,x,0,'left')</a:t>
            </a:r>
          </a:p>
          <a:p>
            <a:pPr>
              <a:lnSpc>
                <a:spcPct val="120000"/>
              </a:lnSpc>
            </a:pPr>
            <a:r>
              <a:rPr lang="pt-BR" altLang="zh-CN" sz="2000" dirty="0">
                <a:latin typeface="微软雅黑" pitchFamily="34" charset="-122"/>
                <a:ea typeface="微软雅黑" pitchFamily="34" charset="-122"/>
              </a:rPr>
              <a:t>&gt;&gt; f2 = (1-2/x)^(k*x);</a:t>
            </a:r>
          </a:p>
          <a:p>
            <a:pPr>
              <a:lnSpc>
                <a:spcPct val="120000"/>
              </a:lnSpc>
            </a:pPr>
            <a:r>
              <a:rPr lang="pt-BR" altLang="zh-CN" sz="2000" dirty="0">
                <a:latin typeface="微软雅黑" pitchFamily="34" charset="-122"/>
                <a:ea typeface="微软雅黑" pitchFamily="34" charset="-122"/>
              </a:rPr>
              <a:t>&gt;&gt; L3 = limit(f2,x,inf)</a:t>
            </a:r>
          </a:p>
          <a:p>
            <a:pPr>
              <a:lnSpc>
                <a:spcPct val="120000"/>
              </a:lnSpc>
            </a:pPr>
            <a:r>
              <a:rPr lang="es-ES" altLang="zh-CN" sz="2000" dirty="0">
                <a:latin typeface="微软雅黑" pitchFamily="34" charset="-122"/>
                <a:ea typeface="微软雅黑" pitchFamily="34" charset="-122"/>
              </a:rPr>
              <a:t>&gt;&gt; f3 = a/(1+x^2+y^2);</a:t>
            </a:r>
          </a:p>
          <a:p>
            <a:pPr>
              <a:lnSpc>
                <a:spcPct val="120000"/>
              </a:lnSpc>
            </a:pPr>
            <a:r>
              <a:rPr lang="es-ES" altLang="zh-CN" sz="2000" dirty="0">
                <a:latin typeface="微软雅黑" pitchFamily="34" charset="-122"/>
                <a:ea typeface="微软雅黑" pitchFamily="34" charset="-122"/>
              </a:rPr>
              <a:t>&gt;&gt; L4 = limit(limit(f3,x,b),y,c)</a:t>
            </a:r>
            <a:endParaRPr lang="fr-FR" altLang="zh-CN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179389" y="491180"/>
            <a:ext cx="6207125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2-1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求下列极限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110782"/>
              </p:ext>
            </p:extLst>
          </p:nvPr>
        </p:nvGraphicFramePr>
        <p:xfrm>
          <a:off x="5651500" y="1103313"/>
          <a:ext cx="23955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393480" progId="Equation.DSMT4">
                  <p:embed/>
                </p:oleObj>
              </mc:Choice>
              <mc:Fallback>
                <p:oleObj name="Equation" r:id="rId2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103313"/>
                        <a:ext cx="23955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102599"/>
              </p:ext>
            </p:extLst>
          </p:nvPr>
        </p:nvGraphicFramePr>
        <p:xfrm>
          <a:off x="591964" y="1936750"/>
          <a:ext cx="27559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469800" progId="Equation.DSMT4">
                  <p:embed/>
                </p:oleObj>
              </mc:Choice>
              <mc:Fallback>
                <p:oleObj name="Equation" r:id="rId4" imgW="1168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64" y="1936750"/>
                        <a:ext cx="27559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7B79BD9-549D-4847-8553-CB0D5B8C6E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427882"/>
              </p:ext>
            </p:extLst>
          </p:nvPr>
        </p:nvGraphicFramePr>
        <p:xfrm>
          <a:off x="611560" y="1052513"/>
          <a:ext cx="47307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6280" imgH="444240" progId="Equation.DSMT4">
                  <p:embed/>
                </p:oleObj>
              </mc:Choice>
              <mc:Fallback>
                <p:oleObj name="Equation" r:id="rId6" imgW="2006280" imgH="4442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052513"/>
                        <a:ext cx="47307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日期占位符 5">
            <a:extLst>
              <a:ext uri="{FF2B5EF4-FFF2-40B4-BE49-F238E27FC236}">
                <a16:creationId xmlns:a16="http://schemas.microsoft.com/office/drawing/2014/main" id="{131137E3-561D-4863-8DF9-5286C323D714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8523525F-20A9-4805-BEA6-C7FAB0A7F8EF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5D57A584-6B21-42AC-8EE6-C3B7121990C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8677460-0B16-4802-8B0F-FB75FA76D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423872"/>
              </p:ext>
            </p:extLst>
          </p:nvPr>
        </p:nvGraphicFramePr>
        <p:xfrm>
          <a:off x="3735388" y="2049463"/>
          <a:ext cx="29940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469800" progId="Equation.DSMT4">
                  <p:embed/>
                </p:oleObj>
              </mc:Choice>
              <mc:Fallback>
                <p:oleObj name="Equation" r:id="rId8" imgW="1269720" imgH="4698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2049463"/>
                        <a:ext cx="29940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914731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ChangeArrowheads="1"/>
          </p:cNvSpPr>
          <p:nvPr/>
        </p:nvSpPr>
        <p:spPr bwMode="auto">
          <a:xfrm>
            <a:off x="324545" y="1453310"/>
            <a:ext cx="828198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1.  diff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函数</a:t>
            </a: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251521" y="908720"/>
            <a:ext cx="6607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二、函数的导数</a:t>
            </a:r>
          </a:p>
        </p:txBody>
      </p:sp>
      <p:sp>
        <p:nvSpPr>
          <p:cNvPr id="5124" name="Rectangle 56"/>
          <p:cNvSpPr>
            <a:spLocks noChangeArrowheads="1"/>
          </p:cNvSpPr>
          <p:nvPr/>
        </p:nvSpPr>
        <p:spPr bwMode="auto">
          <a:xfrm>
            <a:off x="324545" y="1955507"/>
            <a:ext cx="8064127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一元函数导数   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Rectangle 56"/>
          <p:cNvSpPr>
            <a:spLocks noChangeArrowheads="1"/>
          </p:cNvSpPr>
          <p:nvPr/>
        </p:nvSpPr>
        <p:spPr bwMode="auto">
          <a:xfrm>
            <a:off x="714297" y="2603579"/>
            <a:ext cx="7767711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diff(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f,x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)            &gt;&gt; diff(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f,x,n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)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151245"/>
              </p:ext>
            </p:extLst>
          </p:nvPr>
        </p:nvGraphicFramePr>
        <p:xfrm>
          <a:off x="2916065" y="2088084"/>
          <a:ext cx="21558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28600" progId="Equation.DSMT4">
                  <p:embed/>
                </p:oleObj>
              </mc:Choice>
              <mc:Fallback>
                <p:oleObj name="Equation" r:id="rId2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065" y="2088084"/>
                        <a:ext cx="21558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6"/>
          <p:cNvSpPr>
            <a:spLocks noChangeArrowheads="1"/>
          </p:cNvSpPr>
          <p:nvPr/>
        </p:nvSpPr>
        <p:spPr bwMode="auto">
          <a:xfrm>
            <a:off x="323777" y="3391705"/>
            <a:ext cx="8064127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多元函数偏导数   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Rectangle 56"/>
          <p:cNvSpPr>
            <a:spLocks noChangeArrowheads="1"/>
          </p:cNvSpPr>
          <p:nvPr/>
        </p:nvSpPr>
        <p:spPr bwMode="auto">
          <a:xfrm>
            <a:off x="713528" y="4043739"/>
            <a:ext cx="7767711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diff(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f,x,n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)         &gt;&gt; diff(diff(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f,x,n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),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y,m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)</a:t>
            </a:r>
          </a:p>
        </p:txBody>
      </p:sp>
      <p:sp>
        <p:nvSpPr>
          <p:cNvPr id="12" name="Rectangle 56"/>
          <p:cNvSpPr>
            <a:spLocks noChangeArrowheads="1"/>
          </p:cNvSpPr>
          <p:nvPr/>
        </p:nvSpPr>
        <p:spPr bwMode="auto">
          <a:xfrm>
            <a:off x="323777" y="4753013"/>
            <a:ext cx="8064127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隐函数求导   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Rectangle 56"/>
          <p:cNvSpPr>
            <a:spLocks noChangeArrowheads="1"/>
          </p:cNvSpPr>
          <p:nvPr/>
        </p:nvSpPr>
        <p:spPr bwMode="auto">
          <a:xfrm>
            <a:off x="713528" y="5339883"/>
            <a:ext cx="7767711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-diff(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f,x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)/diff(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f,y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)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894552"/>
              </p:ext>
            </p:extLst>
          </p:nvPr>
        </p:nvGraphicFramePr>
        <p:xfrm>
          <a:off x="2518567" y="4725144"/>
          <a:ext cx="3925888" cy="69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393480" progId="Equation.DSMT4">
                  <p:embed/>
                </p:oleObj>
              </mc:Choice>
              <mc:Fallback>
                <p:oleObj name="Equation" r:id="rId4" imgW="1663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567" y="4725144"/>
                        <a:ext cx="3925888" cy="69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164118"/>
              </p:ext>
            </p:extLst>
          </p:nvPr>
        </p:nvGraphicFramePr>
        <p:xfrm>
          <a:off x="3276105" y="3284984"/>
          <a:ext cx="3622675" cy="787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444240" progId="Equation.DSMT4">
                  <p:embed/>
                </p:oleObj>
              </mc:Choice>
              <mc:Fallback>
                <p:oleObj name="Equation" r:id="rId6" imgW="1536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105" y="3284984"/>
                        <a:ext cx="3622675" cy="787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06866D3-12A4-42EA-BA2E-B6FA0D6C44B8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23A9E044-6AC3-44F4-9A86-A739BBFC6264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3CBAF8B9-AA5A-4DDE-BD72-8B5F36A018F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5144496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539874" y="2924944"/>
            <a:ext cx="8352606" cy="3308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s-ES" altLang="zh-CN" sz="2200" dirty="0">
                <a:latin typeface="微软雅黑" pitchFamily="34" charset="-122"/>
                <a:ea typeface="微软雅黑" pitchFamily="34" charset="-122"/>
              </a:rPr>
              <a:t>&gt;&gt; syms x y</a:t>
            </a:r>
          </a:p>
          <a:p>
            <a:pPr>
              <a:lnSpc>
                <a:spcPct val="120000"/>
              </a:lnSpc>
            </a:pPr>
            <a:r>
              <a:rPr lang="es-ES" altLang="zh-CN" sz="2200" dirty="0">
                <a:latin typeface="微软雅黑" pitchFamily="34" charset="-122"/>
                <a:ea typeface="微软雅黑" pitchFamily="34" charset="-122"/>
              </a:rPr>
              <a:t>&gt;&gt; f(x) = sin(x)^2;</a:t>
            </a:r>
          </a:p>
          <a:p>
            <a:pPr>
              <a:lnSpc>
                <a:spcPct val="120000"/>
              </a:lnSpc>
            </a:pPr>
            <a:r>
              <a:rPr lang="es-ES" altLang="zh-CN" sz="2200" dirty="0">
                <a:latin typeface="微软雅黑" pitchFamily="34" charset="-122"/>
                <a:ea typeface="微软雅黑" pitchFamily="34" charset="-122"/>
              </a:rPr>
              <a:t>&gt;&gt; df = diff(f,x);</a:t>
            </a:r>
          </a:p>
          <a:p>
            <a:pPr>
              <a:lnSpc>
                <a:spcPct val="120000"/>
              </a:lnSpc>
            </a:pPr>
            <a:r>
              <a:rPr lang="es-ES" altLang="zh-CN" sz="2200" dirty="0">
                <a:latin typeface="微软雅黑" pitchFamily="34" charset="-122"/>
                <a:ea typeface="微软雅黑" pitchFamily="34" charset="-122"/>
              </a:rPr>
              <a:t>&gt;&gt; df_1 = df(1)</a:t>
            </a:r>
          </a:p>
          <a:p>
            <a:pPr>
              <a:lnSpc>
                <a:spcPct val="120000"/>
              </a:lnSpc>
            </a:pPr>
            <a:r>
              <a:rPr lang="es-ES" altLang="zh-CN" sz="2200" dirty="0">
                <a:latin typeface="微软雅黑" pitchFamily="34" charset="-122"/>
                <a:ea typeface="微软雅黑" pitchFamily="34" charset="-122"/>
              </a:rPr>
              <a:t>&gt;&gt; ddf = diff(f,x,2)</a:t>
            </a:r>
          </a:p>
          <a:p>
            <a:pPr>
              <a:lnSpc>
                <a:spcPct val="120000"/>
              </a:lnSpc>
            </a:pPr>
            <a:endParaRPr lang="es-ES" altLang="zh-CN" sz="22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es-ES" altLang="zh-CN" sz="2200" dirty="0">
                <a:latin typeface="微软雅黑" pitchFamily="34" charset="-122"/>
                <a:ea typeface="微软雅黑" pitchFamily="34" charset="-122"/>
              </a:rPr>
              <a:t>&gt;&gt; F(x,y) = cos(x+sin(y))-sin(y);</a:t>
            </a:r>
          </a:p>
          <a:p>
            <a:pPr>
              <a:lnSpc>
                <a:spcPct val="120000"/>
              </a:lnSpc>
            </a:pPr>
            <a:r>
              <a:rPr lang="es-ES" altLang="zh-CN" sz="2200" dirty="0">
                <a:latin typeface="微软雅黑" pitchFamily="34" charset="-122"/>
                <a:ea typeface="微软雅黑" pitchFamily="34" charset="-122"/>
              </a:rPr>
              <a:t>&gt;&gt; dy = -diff(F,x)/diff(F,y)</a:t>
            </a:r>
            <a:endParaRPr lang="fr-FR" altLang="zh-CN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179389" y="980729"/>
            <a:ext cx="6207125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2-2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求显函数和隐函数的导数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625211"/>
              </p:ext>
            </p:extLst>
          </p:nvPr>
        </p:nvGraphicFramePr>
        <p:xfrm>
          <a:off x="539552" y="1628800"/>
          <a:ext cx="57499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280" imgH="228600" progId="Equation.DSMT4">
                  <p:embed/>
                </p:oleObj>
              </mc:Choice>
              <mc:Fallback>
                <p:oleObj name="Equation" r:id="rId2" imgW="243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628800"/>
                        <a:ext cx="57499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122927"/>
              </p:ext>
            </p:extLst>
          </p:nvPr>
        </p:nvGraphicFramePr>
        <p:xfrm>
          <a:off x="493563" y="2157611"/>
          <a:ext cx="56626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120" imgH="393480" progId="Equation.DSMT4">
                  <p:embed/>
                </p:oleObj>
              </mc:Choice>
              <mc:Fallback>
                <p:oleObj name="Equation" r:id="rId4" imgW="240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63" y="2157611"/>
                        <a:ext cx="5662613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日期占位符 5">
            <a:extLst>
              <a:ext uri="{FF2B5EF4-FFF2-40B4-BE49-F238E27FC236}">
                <a16:creationId xmlns:a16="http://schemas.microsoft.com/office/drawing/2014/main" id="{987C199E-21D0-44F1-930D-08B8DC1B72F5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709F336B-D74E-48F7-AC15-E58BFB625332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8AA06B91-08A6-446E-ABAA-1E4C4FA5AA9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971103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ChangeArrowheads="1"/>
          </p:cNvSpPr>
          <p:nvPr/>
        </p:nvSpPr>
        <p:spPr bwMode="auto">
          <a:xfrm>
            <a:off x="324545" y="1453310"/>
            <a:ext cx="828198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2.  </a:t>
            </a:r>
            <a:r>
              <a:rPr lang="en-US" altLang="zh-CN" sz="2400" dirty="0" err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jacobian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函数</a:t>
            </a: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251521" y="908720"/>
            <a:ext cx="6607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二、函数的导数</a:t>
            </a:r>
          </a:p>
        </p:txBody>
      </p:sp>
      <p:sp>
        <p:nvSpPr>
          <p:cNvPr id="5" name="Rectangle 56"/>
          <p:cNvSpPr>
            <a:spLocks noChangeArrowheads="1"/>
          </p:cNvSpPr>
          <p:nvPr/>
        </p:nvSpPr>
        <p:spPr bwMode="auto">
          <a:xfrm>
            <a:off x="714297" y="2603579"/>
            <a:ext cx="7767711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jacobian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(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f,v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)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71C674AA-9477-45A0-9A34-B0F2F2669D0B}"/>
              </a:ext>
            </a:extLst>
          </p:cNvPr>
          <p:cNvGrpSpPr/>
          <p:nvPr/>
        </p:nvGrpSpPr>
        <p:grpSpPr>
          <a:xfrm>
            <a:off x="324545" y="908720"/>
            <a:ext cx="8135887" cy="2779713"/>
            <a:chOff x="324545" y="908720"/>
            <a:chExt cx="8135887" cy="2779713"/>
          </a:xfrm>
        </p:grpSpPr>
        <p:sp>
          <p:nvSpPr>
            <p:cNvPr id="5124" name="Rectangle 56"/>
            <p:cNvSpPr>
              <a:spLocks noChangeArrowheads="1"/>
            </p:cNvSpPr>
            <p:nvPr/>
          </p:nvSpPr>
          <p:spPr bwMode="auto">
            <a:xfrm>
              <a:off x="324545" y="1955507"/>
              <a:ext cx="8064127" cy="553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40000"/>
                </a:lnSpc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  <a:sym typeface="Wingdings" pitchFamily="2" charset="2"/>
                </a:rPr>
                <a:t>  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  <a:sym typeface="Wingdings" pitchFamily="2" charset="2"/>
                </a:rPr>
                <a:t> 多元函数导数         的雅克比矩阵：   </a:t>
              </a:r>
              <a:endPara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3293726"/>
                </p:ext>
              </p:extLst>
            </p:nvPr>
          </p:nvGraphicFramePr>
          <p:xfrm>
            <a:off x="2771800" y="2109788"/>
            <a:ext cx="779463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30120" imgH="203040" progId="Equation.DSMT4">
                    <p:embed/>
                  </p:oleObj>
                </mc:Choice>
                <mc:Fallback>
                  <p:oleObj name="Equation" r:id="rId2" imgW="330120" imgH="203040" progId="Equation.DSMT4">
                    <p:embed/>
                    <p:pic>
                      <p:nvPicPr>
                        <p:cNvPr id="2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800" y="2109788"/>
                          <a:ext cx="779463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4A6D9892-6392-4872-810D-A64E41F06E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7339753"/>
                </p:ext>
              </p:extLst>
            </p:nvPr>
          </p:nvGraphicFramePr>
          <p:xfrm>
            <a:off x="5653732" y="908720"/>
            <a:ext cx="2806700" cy="277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22360" imgH="1574640" progId="Equation.DSMT4">
                    <p:embed/>
                  </p:oleObj>
                </mc:Choice>
                <mc:Fallback>
                  <p:oleObj name="Equation" r:id="rId4" imgW="1422360" imgH="157464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E4CE08F3-69ED-49B0-AB4B-8FEE4629DC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3732" y="908720"/>
                          <a:ext cx="2806700" cy="2779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A4AF282-9C5D-4BA2-BF87-74B9329D9B46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52E0128E-6C6C-4177-8138-D41D9D4572F2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3DCABAD2-B48C-4A7A-89FF-32CC73039DA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718865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539874" y="2348880"/>
            <a:ext cx="8352606" cy="2063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s-ES" altLang="zh-CN" sz="2200" dirty="0">
                <a:latin typeface="微软雅黑" pitchFamily="34" charset="-122"/>
                <a:ea typeface="微软雅黑" pitchFamily="34" charset="-122"/>
              </a:rPr>
              <a:t>&gt;&gt; syms x1 x2</a:t>
            </a:r>
          </a:p>
          <a:p>
            <a:pPr>
              <a:lnSpc>
                <a:spcPct val="150000"/>
              </a:lnSpc>
            </a:pPr>
            <a:r>
              <a:rPr lang="es-ES" altLang="zh-CN" sz="2200" dirty="0">
                <a:latin typeface="微软雅黑" pitchFamily="34" charset="-122"/>
                <a:ea typeface="微软雅黑" pitchFamily="34" charset="-122"/>
              </a:rPr>
              <a:t>&gt;&gt; f = [x1+x2;x2*log(x1)];</a:t>
            </a:r>
          </a:p>
          <a:p>
            <a:pPr>
              <a:lnSpc>
                <a:spcPct val="150000"/>
              </a:lnSpc>
            </a:pPr>
            <a:r>
              <a:rPr lang="es-ES" altLang="zh-CN" sz="2200" dirty="0">
                <a:latin typeface="微软雅黑" pitchFamily="34" charset="-122"/>
                <a:ea typeface="微软雅黑" pitchFamily="34" charset="-122"/>
              </a:rPr>
              <a:t>&gt;&gt; v = [x1;x2];</a:t>
            </a:r>
          </a:p>
          <a:p>
            <a:pPr>
              <a:lnSpc>
                <a:spcPct val="150000"/>
              </a:lnSpc>
            </a:pPr>
            <a:r>
              <a:rPr lang="es-ES" altLang="zh-CN" sz="2200" dirty="0">
                <a:latin typeface="微软雅黑" pitchFamily="34" charset="-122"/>
                <a:ea typeface="微软雅黑" pitchFamily="34" charset="-122"/>
              </a:rPr>
              <a:t>&gt;&gt; jac = jacobian(f,v)</a:t>
            </a:r>
            <a:endParaRPr lang="fr-FR" altLang="zh-CN" sz="2200" dirty="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FC3AE8F1-C933-4024-A305-9E08B6C94897}"/>
              </a:ext>
            </a:extLst>
          </p:cNvPr>
          <p:cNvGrpSpPr/>
          <p:nvPr/>
        </p:nvGrpSpPr>
        <p:grpSpPr>
          <a:xfrm>
            <a:off x="179389" y="671442"/>
            <a:ext cx="8425059" cy="1614487"/>
            <a:chOff x="179389" y="671442"/>
            <a:chExt cx="8425059" cy="1614487"/>
          </a:xfrm>
        </p:grpSpPr>
        <p:sp>
          <p:nvSpPr>
            <p:cNvPr id="14339" name="Rectangle 3"/>
            <p:cNvSpPr>
              <a:spLocks noChangeArrowheads="1"/>
            </p:cNvSpPr>
            <p:nvPr/>
          </p:nvSpPr>
          <p:spPr bwMode="auto">
            <a:xfrm>
              <a:off x="179389" y="1196753"/>
              <a:ext cx="8352606" cy="497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【</a:t>
              </a:r>
              <a:r>
                <a:rPr lang="zh-CN" altLang="en-US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例</a:t>
              </a:r>
              <a:r>
                <a:rPr lang="en-US" altLang="zh-CN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2-3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】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求                                的</a:t>
              </a:r>
              <a:r>
                <a:rPr lang="en-US" altLang="zh-CN" sz="2400" dirty="0" err="1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jacobian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矩阵</a:t>
              </a:r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74E805FA-0B66-4BB4-AD39-CCDBE165C5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6773472"/>
                </p:ext>
              </p:extLst>
            </p:nvPr>
          </p:nvGraphicFramePr>
          <p:xfrm>
            <a:off x="1979712" y="1064345"/>
            <a:ext cx="2808312" cy="852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22360" imgH="482400" progId="Equation.DSMT4">
                    <p:embed/>
                  </p:oleObj>
                </mc:Choice>
                <mc:Fallback>
                  <p:oleObj name="Equation" r:id="rId2" imgW="1422360" imgH="482400" progId="Equation.DSMT4">
                    <p:embed/>
                    <p:pic>
                      <p:nvPicPr>
                        <p:cNvPr id="3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1064345"/>
                          <a:ext cx="2808312" cy="852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E4CE08F3-69ED-49B0-AB4B-8FEE4629DC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0856095"/>
                </p:ext>
              </p:extLst>
            </p:nvPr>
          </p:nvGraphicFramePr>
          <p:xfrm>
            <a:off x="7101086" y="671442"/>
            <a:ext cx="1503362" cy="161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61760" imgH="914400" progId="Equation.DSMT4">
                    <p:embed/>
                  </p:oleObj>
                </mc:Choice>
                <mc:Fallback>
                  <p:oleObj name="Equation" r:id="rId4" imgW="761760" imgH="91440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74E805FA-0B66-4BB4-AD39-CCDBE165C5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1086" y="671442"/>
                          <a:ext cx="1503362" cy="161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079CD40-38EC-4A33-8172-54F70B444C88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7963E374-D6D2-4A50-80CC-427B3E28FABE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54400C5-28B7-44B9-AE0C-D404AADA2D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2701980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ChangeArrowheads="1"/>
          </p:cNvSpPr>
          <p:nvPr/>
        </p:nvSpPr>
        <p:spPr bwMode="auto">
          <a:xfrm>
            <a:off x="338734" y="1525347"/>
            <a:ext cx="828198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1.  </a:t>
            </a:r>
            <a:r>
              <a:rPr lang="en-US" altLang="zh-CN" sz="2400" dirty="0" err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taylor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函数：泰勒展开</a:t>
            </a: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265710" y="908720"/>
            <a:ext cx="6607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三、泰勒展开、符号数列</a:t>
            </a:r>
            <a:r>
              <a:rPr lang="en-US" altLang="zh-CN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级数求和</a:t>
            </a:r>
          </a:p>
        </p:txBody>
      </p:sp>
      <p:sp>
        <p:nvSpPr>
          <p:cNvPr id="5" name="Rectangle 56"/>
          <p:cNvSpPr>
            <a:spLocks noChangeArrowheads="1"/>
          </p:cNvSpPr>
          <p:nvPr/>
        </p:nvSpPr>
        <p:spPr bwMode="auto">
          <a:xfrm>
            <a:off x="728486" y="2893500"/>
            <a:ext cx="7767711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</a:t>
            </a:r>
            <a:r>
              <a:rPr lang="pt-BR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taylor(f, x, x0, 'Order', n) </a:t>
            </a:r>
            <a:endParaRPr lang="en-US" altLang="zh-CN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  <a:sym typeface="Wingdings" pitchFamily="2" charset="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283CC2B-EB77-48A7-B3B0-B0B76F0075F1}"/>
              </a:ext>
            </a:extLst>
          </p:cNvPr>
          <p:cNvGrpSpPr/>
          <p:nvPr/>
        </p:nvGrpSpPr>
        <p:grpSpPr>
          <a:xfrm>
            <a:off x="338734" y="2133600"/>
            <a:ext cx="8605241" cy="698500"/>
            <a:chOff x="338734" y="2133600"/>
            <a:chExt cx="8605241" cy="698500"/>
          </a:xfrm>
        </p:grpSpPr>
        <p:sp>
          <p:nvSpPr>
            <p:cNvPr id="5124" name="Rectangle 56"/>
            <p:cNvSpPr>
              <a:spLocks noChangeArrowheads="1"/>
            </p:cNvSpPr>
            <p:nvPr/>
          </p:nvSpPr>
          <p:spPr bwMode="auto">
            <a:xfrm>
              <a:off x="338734" y="2155417"/>
              <a:ext cx="8064127" cy="553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40000"/>
                </a:lnSpc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  <a:sym typeface="Wingdings" pitchFamily="2" charset="2"/>
                </a:rPr>
                <a:t>  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  <a:sym typeface="Wingdings" pitchFamily="2" charset="2"/>
                </a:rPr>
                <a:t> 一般形式：   </a:t>
              </a:r>
              <a:endPara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7888805"/>
                </p:ext>
              </p:extLst>
            </p:nvPr>
          </p:nvGraphicFramePr>
          <p:xfrm>
            <a:off x="2339752" y="2133600"/>
            <a:ext cx="6604223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213000" imgH="393480" progId="Equation.DSMT4">
                    <p:embed/>
                  </p:oleObj>
                </mc:Choice>
                <mc:Fallback>
                  <p:oleObj name="Equation" r:id="rId2" imgW="32130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752" y="2133600"/>
                          <a:ext cx="6604223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698326" y="4455344"/>
            <a:ext cx="7920558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altLang="zh-CN" sz="2400" dirty="0">
                <a:latin typeface="微软雅黑" pitchFamily="34" charset="-122"/>
                <a:ea typeface="微软雅黑" pitchFamily="34" charset="-122"/>
              </a:rPr>
              <a:t>&gt;&gt; syms x</a:t>
            </a:r>
          </a:p>
          <a:p>
            <a:pPr>
              <a:lnSpc>
                <a:spcPct val="120000"/>
              </a:lnSpc>
            </a:pPr>
            <a:r>
              <a:rPr lang="pt-BR" altLang="zh-CN" sz="2400" dirty="0">
                <a:latin typeface="微软雅黑" pitchFamily="34" charset="-122"/>
                <a:ea typeface="微软雅黑" pitchFamily="34" charset="-122"/>
              </a:rPr>
              <a:t>&gt;&gt; f = exp(x); </a:t>
            </a:r>
          </a:p>
          <a:p>
            <a:pPr>
              <a:lnSpc>
                <a:spcPct val="120000"/>
              </a:lnSpc>
            </a:pPr>
            <a:r>
              <a:rPr lang="pt-BR" altLang="zh-CN" sz="2400" dirty="0">
                <a:latin typeface="微软雅黑" pitchFamily="34" charset="-122"/>
                <a:ea typeface="微软雅黑" pitchFamily="34" charset="-122"/>
              </a:rPr>
              <a:t>&gt;&gt; g = taylor(f, x, 0, 'Order', 6)</a:t>
            </a:r>
            <a:endParaRPr lang="en-US" altLang="zh-CN" sz="2400" dirty="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44017" y="3739592"/>
            <a:ext cx="8892479" cy="497957"/>
            <a:chOff x="381098" y="2420889"/>
            <a:chExt cx="8892479" cy="663943"/>
          </a:xfrm>
        </p:grpSpPr>
        <p:sp>
          <p:nvSpPr>
            <p:cNvPr id="17" name="Rectangle 3"/>
            <p:cNvSpPr>
              <a:spLocks noChangeArrowheads="1"/>
            </p:cNvSpPr>
            <p:nvPr/>
          </p:nvSpPr>
          <p:spPr bwMode="auto">
            <a:xfrm>
              <a:off x="381098" y="2420889"/>
              <a:ext cx="8892479" cy="66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【</a:t>
              </a:r>
              <a:r>
                <a:rPr lang="zh-CN" altLang="en-US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例</a:t>
              </a:r>
              <a:r>
                <a:rPr lang="en-US" altLang="zh-CN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2-4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】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求函数                在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x = 0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处展开的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5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阶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Maclaurin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公式</a:t>
              </a: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5121139"/>
                </p:ext>
              </p:extLst>
            </p:nvPr>
          </p:nvGraphicFramePr>
          <p:xfrm>
            <a:off x="2757362" y="2525250"/>
            <a:ext cx="1438275" cy="537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09480" imgH="228600" progId="Equation.DSMT4">
                    <p:embed/>
                  </p:oleObj>
                </mc:Choice>
                <mc:Fallback>
                  <p:oleObj name="Equation" r:id="rId4" imgW="609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7362" y="2525250"/>
                          <a:ext cx="1438275" cy="537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D8F4B66-4C43-482F-80FC-42A72D356864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90085942-6F58-496C-BB3A-C792246BC22F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F5B9782-23CF-4FA7-AC3C-E91E05D2614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0638947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ChangeArrowheads="1"/>
          </p:cNvSpPr>
          <p:nvPr/>
        </p:nvSpPr>
        <p:spPr bwMode="auto">
          <a:xfrm>
            <a:off x="338734" y="1021291"/>
            <a:ext cx="828198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2.  symsum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函数：数列或级数求和</a:t>
            </a: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265710" y="404664"/>
            <a:ext cx="6607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三、泰勒展开、符号数列</a:t>
            </a:r>
            <a:r>
              <a:rPr lang="en-US" altLang="zh-CN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级数求和</a:t>
            </a:r>
          </a:p>
        </p:txBody>
      </p:sp>
      <p:sp>
        <p:nvSpPr>
          <p:cNvPr id="5124" name="Rectangle 56"/>
          <p:cNvSpPr>
            <a:spLocks noChangeArrowheads="1"/>
          </p:cNvSpPr>
          <p:nvPr/>
        </p:nvSpPr>
        <p:spPr bwMode="auto">
          <a:xfrm>
            <a:off x="338734" y="1651361"/>
            <a:ext cx="8064127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一般形式：   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Rectangle 56"/>
          <p:cNvSpPr>
            <a:spLocks noChangeArrowheads="1"/>
          </p:cNvSpPr>
          <p:nvPr/>
        </p:nvSpPr>
        <p:spPr bwMode="auto">
          <a:xfrm>
            <a:off x="728486" y="2389444"/>
            <a:ext cx="7767711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symsum(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f,k,a,b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)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978822"/>
              </p:ext>
            </p:extLst>
          </p:nvPr>
        </p:nvGraphicFramePr>
        <p:xfrm>
          <a:off x="2498204" y="1583308"/>
          <a:ext cx="868362" cy="765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431640" progId="Equation.DSMT4">
                  <p:embed/>
                </p:oleObj>
              </mc:Choice>
              <mc:Fallback>
                <p:oleObj name="Equation" r:id="rId2" imgW="368280" imgH="4316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204" y="1583308"/>
                        <a:ext cx="868362" cy="765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日期占位符 5">
            <a:extLst>
              <a:ext uri="{FF2B5EF4-FFF2-40B4-BE49-F238E27FC236}">
                <a16:creationId xmlns:a16="http://schemas.microsoft.com/office/drawing/2014/main" id="{175B30F9-9047-4BE0-BA4A-F524EC845A9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12A9B87E-1428-4877-89F1-51C1508AFE51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9AEB11F7-21E8-4EF0-9613-0B0859A1A8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2D88D5EC-67B5-49C6-9287-3A4F3DAA3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874" y="4061854"/>
            <a:ext cx="8352606" cy="227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s-ES" altLang="zh-CN" sz="2400" dirty="0">
                <a:latin typeface="微软雅黑" pitchFamily="34" charset="-122"/>
                <a:ea typeface="微软雅黑" pitchFamily="34" charset="-122"/>
              </a:rPr>
              <a:t>&gt;&gt; syms k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&gt;&gt; f1 = (k-2)/2^k;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&gt;&gt; s1 = symsum(f1,k,3,inf)</a:t>
            </a:r>
            <a:endParaRPr lang="es-ES" altLang="zh-CN" sz="24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es-ES" altLang="zh-CN" sz="2400" dirty="0">
                <a:latin typeface="微软雅黑" pitchFamily="34" charset="-122"/>
                <a:ea typeface="微软雅黑" pitchFamily="34" charset="-122"/>
              </a:rPr>
              <a:t>&gt;&gt; f2= [1/(2*k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+</a:t>
            </a:r>
            <a:r>
              <a:rPr lang="es-ES" altLang="zh-CN" sz="2400" dirty="0">
                <a:latin typeface="微软雅黑" pitchFamily="34" charset="-122"/>
                <a:ea typeface="微软雅黑" pitchFamily="34" charset="-122"/>
              </a:rPr>
              <a:t>1)^2,  (-1)^k/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3^</a:t>
            </a:r>
            <a:r>
              <a:rPr lang="es-ES" altLang="zh-CN" sz="2400" dirty="0">
                <a:latin typeface="微软雅黑" pitchFamily="34" charset="-122"/>
                <a:ea typeface="微软雅黑" pitchFamily="34" charset="-122"/>
              </a:rPr>
              <a:t>k];</a:t>
            </a:r>
          </a:p>
          <a:p>
            <a:pPr>
              <a:lnSpc>
                <a:spcPct val="120000"/>
              </a:lnSpc>
            </a:pPr>
            <a:r>
              <a:rPr lang="es-ES" altLang="zh-CN" sz="2400" dirty="0">
                <a:latin typeface="微软雅黑" pitchFamily="34" charset="-122"/>
                <a:ea typeface="微软雅黑" pitchFamily="34" charset="-122"/>
              </a:rPr>
              <a:t>&gt;&gt; s2 = symsum(f2,k,1,inf)</a:t>
            </a:r>
            <a:endParaRPr lang="fr-FR" altLang="zh-CN" sz="2400" dirty="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F3B30C5-3FC0-4BD8-B1C0-6696BCC43E3B}"/>
              </a:ext>
            </a:extLst>
          </p:cNvPr>
          <p:cNvGrpSpPr/>
          <p:nvPr/>
        </p:nvGrpSpPr>
        <p:grpSpPr>
          <a:xfrm>
            <a:off x="381100" y="3080568"/>
            <a:ext cx="6734422" cy="852488"/>
            <a:chOff x="381099" y="2185403"/>
            <a:chExt cx="6734422" cy="1136650"/>
          </a:xfrm>
        </p:grpSpPr>
        <p:sp>
          <p:nvSpPr>
            <p:cNvPr id="19" name="Rectangle 3">
              <a:extLst>
                <a:ext uri="{FF2B5EF4-FFF2-40B4-BE49-F238E27FC236}">
                  <a16:creationId xmlns:a16="http://schemas.microsoft.com/office/drawing/2014/main" id="{B63E4763-72FB-406E-8EA9-AB83B37D96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99" y="2420888"/>
              <a:ext cx="6207125" cy="6639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【</a:t>
              </a:r>
              <a:r>
                <a:rPr lang="zh-CN" altLang="en-US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例</a:t>
              </a:r>
              <a:r>
                <a:rPr lang="en-US" altLang="zh-CN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2-5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】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求</a:t>
              </a:r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9105788A-27E3-43A6-A4F7-4C81C22041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9253499"/>
                </p:ext>
              </p:extLst>
            </p:nvPr>
          </p:nvGraphicFramePr>
          <p:xfrm>
            <a:off x="2411759" y="2185403"/>
            <a:ext cx="4703762" cy="1136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93680" imgH="482400" progId="Equation.DSMT4">
                    <p:embed/>
                  </p:oleObj>
                </mc:Choice>
                <mc:Fallback>
                  <p:oleObj name="Equation" r:id="rId4" imgW="1993680" imgH="482400" progId="Equation.DSMT4">
                    <p:embed/>
                    <p:pic>
                      <p:nvPicPr>
                        <p:cNvPr id="8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59" y="2185403"/>
                          <a:ext cx="4703762" cy="1136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875717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323529" y="620688"/>
            <a:ext cx="80311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第一节  符号对象和符号表达式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68314" y="2029374"/>
            <a:ext cx="828198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1.   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创建符号对象的</a:t>
            </a:r>
            <a:r>
              <a:rPr lang="en-US" altLang="zh-CN" sz="2400" dirty="0" err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sym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命令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95290" y="1527401"/>
            <a:ext cx="6607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一、</a:t>
            </a:r>
            <a:r>
              <a:rPr kumimoji="0"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创建符号对象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Rectangle 56"/>
          <p:cNvSpPr>
            <a:spLocks noChangeArrowheads="1"/>
          </p:cNvSpPr>
          <p:nvPr/>
        </p:nvSpPr>
        <p:spPr bwMode="auto">
          <a:xfrm>
            <a:off x="468314" y="2515604"/>
            <a:ext cx="8064127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 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sym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调用格式：    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Rectangle 56"/>
          <p:cNvSpPr>
            <a:spLocks noChangeArrowheads="1"/>
          </p:cNvSpPr>
          <p:nvPr/>
        </p:nvSpPr>
        <p:spPr bwMode="auto">
          <a:xfrm>
            <a:off x="858066" y="3055600"/>
            <a:ext cx="7767711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var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= 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sym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('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var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')</a:t>
            </a: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var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= 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sym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('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var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',set)</a:t>
            </a: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sym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('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var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','clear')</a:t>
            </a: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Num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= 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sym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(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Num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)</a:t>
            </a: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Num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= 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sym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(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Num,flag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) ……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日期占位符 7">
            <a:extLst>
              <a:ext uri="{FF2B5EF4-FFF2-40B4-BE49-F238E27FC236}">
                <a16:creationId xmlns:a16="http://schemas.microsoft.com/office/drawing/2014/main" id="{7F9A862D-6CEE-4E38-BB03-15574F34021F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833FBB30-60C5-425E-858F-8B4E3731508C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9" name="页脚占位符 8">
            <a:extLst>
              <a:ext uri="{FF2B5EF4-FFF2-40B4-BE49-F238E27FC236}">
                <a16:creationId xmlns:a16="http://schemas.microsoft.com/office/drawing/2014/main" id="{897C0376-FC6B-4D60-AE1B-8810A3DA1DC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603293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ChangeArrowheads="1"/>
          </p:cNvSpPr>
          <p:nvPr/>
        </p:nvSpPr>
        <p:spPr bwMode="auto">
          <a:xfrm>
            <a:off x="468314" y="1538792"/>
            <a:ext cx="828198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1.  </a:t>
            </a:r>
            <a:r>
              <a:rPr lang="en-US" altLang="zh-CN" sz="2400" dirty="0" err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int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函数</a:t>
            </a: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395290" y="908720"/>
            <a:ext cx="6607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四、符号积分</a:t>
            </a:r>
          </a:p>
        </p:txBody>
      </p:sp>
      <p:sp>
        <p:nvSpPr>
          <p:cNvPr id="5124" name="Rectangle 56"/>
          <p:cNvSpPr>
            <a:spLocks noChangeArrowheads="1"/>
          </p:cNvSpPr>
          <p:nvPr/>
        </p:nvSpPr>
        <p:spPr bwMode="auto">
          <a:xfrm>
            <a:off x="468314" y="2180565"/>
            <a:ext cx="8064127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不定积分   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Rectangle 56"/>
          <p:cNvSpPr>
            <a:spLocks noChangeArrowheads="1"/>
          </p:cNvSpPr>
          <p:nvPr/>
        </p:nvSpPr>
        <p:spPr bwMode="auto">
          <a:xfrm>
            <a:off x="858066" y="2756629"/>
            <a:ext cx="7767711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F = 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int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(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f,x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)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313197"/>
              </p:ext>
            </p:extLst>
          </p:nvPr>
        </p:nvGraphicFramePr>
        <p:xfrm>
          <a:off x="2434332" y="2202464"/>
          <a:ext cx="2425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279360" progId="Equation.DSMT4">
                  <p:embed/>
                </p:oleObj>
              </mc:Choice>
              <mc:Fallback>
                <p:oleObj name="Equation" r:id="rId2" imgW="1028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332" y="2202464"/>
                        <a:ext cx="2425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6"/>
          <p:cNvSpPr>
            <a:spLocks noChangeArrowheads="1"/>
          </p:cNvSpPr>
          <p:nvPr/>
        </p:nvSpPr>
        <p:spPr bwMode="auto">
          <a:xfrm>
            <a:off x="467546" y="3385253"/>
            <a:ext cx="8064127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定积分与反常积分   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Rectangle 56"/>
          <p:cNvSpPr>
            <a:spLocks noChangeArrowheads="1"/>
          </p:cNvSpPr>
          <p:nvPr/>
        </p:nvSpPr>
        <p:spPr bwMode="auto">
          <a:xfrm>
            <a:off x="857297" y="3872599"/>
            <a:ext cx="7767711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s = 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int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(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f,x,a,b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)</a:t>
            </a:r>
          </a:p>
        </p:txBody>
      </p:sp>
      <p:sp>
        <p:nvSpPr>
          <p:cNvPr id="12" name="Rectangle 56"/>
          <p:cNvSpPr>
            <a:spLocks noChangeArrowheads="1"/>
          </p:cNvSpPr>
          <p:nvPr/>
        </p:nvSpPr>
        <p:spPr bwMode="auto">
          <a:xfrm>
            <a:off x="467546" y="4649861"/>
            <a:ext cx="8064127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多重积分   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Rectangle 56"/>
          <p:cNvSpPr>
            <a:spLocks noChangeArrowheads="1"/>
          </p:cNvSpPr>
          <p:nvPr/>
        </p:nvSpPr>
        <p:spPr bwMode="auto">
          <a:xfrm>
            <a:off x="857297" y="5179900"/>
            <a:ext cx="7767711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v = 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int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(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int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(…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int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(f,x1,a1,b1),…),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xn,an,bn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)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570628"/>
              </p:ext>
            </p:extLst>
          </p:nvPr>
        </p:nvGraphicFramePr>
        <p:xfrm>
          <a:off x="2411762" y="4569624"/>
          <a:ext cx="5154613" cy="629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355320" progId="Equation.DSMT4">
                  <p:embed/>
                </p:oleObj>
              </mc:Choice>
              <mc:Fallback>
                <p:oleObj name="Equation" r:id="rId4" imgW="2184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2" y="4569624"/>
                        <a:ext cx="5154613" cy="629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190881"/>
              </p:ext>
            </p:extLst>
          </p:nvPr>
        </p:nvGraphicFramePr>
        <p:xfrm>
          <a:off x="3560715" y="3307821"/>
          <a:ext cx="4611687" cy="584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520" imgH="330120" progId="Equation.DSMT4">
                  <p:embed/>
                </p:oleObj>
              </mc:Choice>
              <mc:Fallback>
                <p:oleObj name="Equation" r:id="rId6" imgW="1955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15" y="3307821"/>
                        <a:ext cx="4611687" cy="584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5B38017-5741-4860-BAAB-F94530222B68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FC33FD89-135D-4B30-885C-19C2BFB63B80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D6E0DDD-6B81-4E9D-B31D-8F6B696840E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5328913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539874" y="2636259"/>
            <a:ext cx="8352606" cy="3385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syms x y z a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F = int(x*log(a*x),x)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f1 = sqrt(1-x^2);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s1 = int(f1,x,-1,1)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f2 = exp(-x^2/2);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s2 = int(f2,x,-inf,inf)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f3 = (</a:t>
            </a: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x+y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)/z;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s3 = int(int(int(f3,z,x*y,2*x*y),y,x,2*x),x,1,2)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s4 = double(s3) 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81100" y="548027"/>
            <a:ext cx="6207125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2-6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求下列积分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076658"/>
              </p:ext>
            </p:extLst>
          </p:nvPr>
        </p:nvGraphicFramePr>
        <p:xfrm>
          <a:off x="683568" y="1212854"/>
          <a:ext cx="24272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279360" progId="Equation.DSMT4">
                  <p:embed/>
                </p:oleObj>
              </mc:Choice>
              <mc:Fallback>
                <p:oleObj name="Equation" r:id="rId2" imgW="1028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212854"/>
                        <a:ext cx="24272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53815C2-1442-4DD1-B64F-F6E9CBA8D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927523"/>
              </p:ext>
            </p:extLst>
          </p:nvPr>
        </p:nvGraphicFramePr>
        <p:xfrm>
          <a:off x="3909541" y="1140846"/>
          <a:ext cx="26066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330120" progId="Equation.DSMT4">
                  <p:embed/>
                </p:oleObj>
              </mc:Choice>
              <mc:Fallback>
                <p:oleObj name="Equation" r:id="rId4" imgW="1104840" imgH="33012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9541" y="1140846"/>
                        <a:ext cx="26066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B4BC6EC-A25B-4696-A031-99D93EB60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55684"/>
              </p:ext>
            </p:extLst>
          </p:nvPr>
        </p:nvGraphicFramePr>
        <p:xfrm>
          <a:off x="683568" y="1860728"/>
          <a:ext cx="23082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406080" progId="Equation.DSMT4">
                  <p:embed/>
                </p:oleObj>
              </mc:Choice>
              <mc:Fallback>
                <p:oleObj name="Equation" r:id="rId6" imgW="977760" imgH="4060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53815C2-1442-4DD1-B64F-F6E9CBA8D4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860728"/>
                        <a:ext cx="230822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4AAC67F-F69C-488B-A3CE-20233DDAE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686400"/>
              </p:ext>
            </p:extLst>
          </p:nvPr>
        </p:nvGraphicFramePr>
        <p:xfrm>
          <a:off x="3927996" y="1860926"/>
          <a:ext cx="431641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419040" progId="Equation.DSMT4">
                  <p:embed/>
                </p:oleObj>
              </mc:Choice>
              <mc:Fallback>
                <p:oleObj name="Equation" r:id="rId8" imgW="1828800" imgH="419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0B4BC6EC-A25B-4696-A031-99D93EB605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996" y="1860926"/>
                        <a:ext cx="4316412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3F9BA49-E3CA-4154-B7C5-4F992FC49151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3E6B8CF2-BDB5-45E6-BA52-F5523D16D6C1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77852E2-56CC-410A-87D7-BAECEA1C17A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72928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ChangeArrowheads="1"/>
          </p:cNvSpPr>
          <p:nvPr/>
        </p:nvSpPr>
        <p:spPr bwMode="auto">
          <a:xfrm>
            <a:off x="468314" y="4362145"/>
            <a:ext cx="828198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2.  solve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函数</a:t>
            </a: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395290" y="1528453"/>
            <a:ext cx="6607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一、符号代数方程求解</a:t>
            </a:r>
          </a:p>
        </p:txBody>
      </p:sp>
      <p:sp>
        <p:nvSpPr>
          <p:cNvPr id="5" name="Rectangle 56"/>
          <p:cNvSpPr>
            <a:spLocks noChangeArrowheads="1"/>
          </p:cNvSpPr>
          <p:nvPr/>
        </p:nvSpPr>
        <p:spPr bwMode="auto">
          <a:xfrm>
            <a:off x="858066" y="5035883"/>
            <a:ext cx="7767711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[y1,...,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yN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] = solve(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eqns,vars,Name,Value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)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23528" y="908720"/>
            <a:ext cx="79213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第三节  符号方程求解 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BBD2C645-E1AB-4848-88BA-DDDAA5075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2066947"/>
            <a:ext cx="828198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1.  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一般形式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ECF77B9-6798-4529-B118-8266C7BA9F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170560"/>
              </p:ext>
            </p:extLst>
          </p:nvPr>
        </p:nvGraphicFramePr>
        <p:xfrm>
          <a:off x="2397373" y="2490143"/>
          <a:ext cx="2606675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939600" progId="Equation.DSMT4">
                  <p:embed/>
                </p:oleObj>
              </mc:Choice>
              <mc:Fallback>
                <p:oleObj name="Equation" r:id="rId2" imgW="1320480" imgH="939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4A6D9892-6392-4872-810D-A64E41F06E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373" y="2490143"/>
                        <a:ext cx="2606675" cy="165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2A3A185-2EC3-4BE7-A485-F92A3B39AEB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3DB66A9-FD3F-4186-8B06-8F80BB3A2D14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CA75565F-2D65-4F6D-A734-DD3AC6F993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465689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6280" y="980728"/>
            <a:ext cx="8296160" cy="1389410"/>
            <a:chOff x="236280" y="524677"/>
            <a:chExt cx="8296160" cy="1852547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236280" y="524677"/>
              <a:ext cx="8296160" cy="66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【</a:t>
              </a:r>
              <a:r>
                <a:rPr lang="zh-CN" altLang="en-US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例</a:t>
              </a:r>
              <a:r>
                <a:rPr lang="en-US" altLang="zh-CN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3-1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】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求解下列方程：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9721698"/>
                </p:ext>
              </p:extLst>
            </p:nvPr>
          </p:nvGraphicFramePr>
          <p:xfrm>
            <a:off x="952500" y="1240573"/>
            <a:ext cx="6567488" cy="1136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781000" imgH="482400" progId="Equation.DSMT4">
                    <p:embed/>
                  </p:oleObj>
                </mc:Choice>
                <mc:Fallback>
                  <p:oleObj name="Equation" r:id="rId2" imgW="278100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500" y="1240573"/>
                          <a:ext cx="6567488" cy="11366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539874" y="2456893"/>
            <a:ext cx="8496622" cy="3055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</a:rPr>
              <a:t>&gt;&gt; syms x</a:t>
            </a:r>
          </a:p>
          <a:p>
            <a:pPr>
              <a:lnSpc>
                <a:spcPct val="120000"/>
              </a:lnSpc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</a:rPr>
              <a:t>&gt;&gt; Result1 = solve(x^3 - 2*x^2 + 4*x == 8, x)</a:t>
            </a:r>
          </a:p>
          <a:p>
            <a:pPr>
              <a:lnSpc>
                <a:spcPct val="120000"/>
              </a:lnSpc>
            </a:pPr>
            <a:endParaRPr lang="en-US" altLang="zh-CN" sz="18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</a:rPr>
              <a:t>&gt;&gt; Result2 = solve(sin(x) + cos(2*x) == 1, x)</a:t>
            </a:r>
          </a:p>
          <a:p>
            <a:pPr>
              <a:lnSpc>
                <a:spcPct val="120000"/>
              </a:lnSpc>
            </a:pPr>
            <a:endParaRPr lang="en-US" altLang="zh-CN" sz="18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</a:rPr>
              <a:t>&gt;&gt; [Result3,params,conditions] = solve(sin(x) + cos(2*x) == 1, ...</a:t>
            </a:r>
          </a:p>
          <a:p>
            <a:pPr>
              <a:lnSpc>
                <a:spcPct val="120000"/>
              </a:lnSpc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</a:rPr>
              <a:t>    x, '</a:t>
            </a:r>
            <a:r>
              <a:rPr lang="en-US" altLang="zh-CN" sz="1800" dirty="0" err="1">
                <a:latin typeface="微软雅黑" pitchFamily="34" charset="-122"/>
                <a:ea typeface="微软雅黑" pitchFamily="34" charset="-122"/>
              </a:rPr>
              <a:t>ReturnConditions</a:t>
            </a:r>
            <a:r>
              <a:rPr lang="en-US" altLang="zh-CN" sz="1800" dirty="0">
                <a:latin typeface="微软雅黑" pitchFamily="34" charset="-122"/>
                <a:ea typeface="微软雅黑" pitchFamily="34" charset="-122"/>
              </a:rPr>
              <a:t>',true)</a:t>
            </a:r>
          </a:p>
          <a:p>
            <a:pPr>
              <a:lnSpc>
                <a:spcPct val="120000"/>
              </a:lnSpc>
            </a:pPr>
            <a:endParaRPr lang="en-US" altLang="zh-CN" sz="18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</a:rPr>
              <a:t>&gt;&gt; Result4 = solve(x + x*exp(x) == 10, x)</a:t>
            </a:r>
            <a:endParaRPr lang="es-ES" altLang="zh-CN" sz="1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3344BF5-EBC6-4D23-879B-BDEA135E472F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5D61D7DE-80CE-4E81-B8AA-FCEF11CC0D58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633AAA5-F216-406F-9F24-8DDE6FE1E60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5296285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80296" y="1052736"/>
            <a:ext cx="8296160" cy="852488"/>
            <a:chOff x="380296" y="1099497"/>
            <a:chExt cx="8296160" cy="1136650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380296" y="1311624"/>
              <a:ext cx="8296160" cy="66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【</a:t>
              </a:r>
              <a:r>
                <a:rPr lang="zh-CN" altLang="en-US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例</a:t>
              </a:r>
              <a:r>
                <a:rPr lang="en-US" altLang="zh-CN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3-2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】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求解方程组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0120243"/>
                </p:ext>
              </p:extLst>
            </p:nvPr>
          </p:nvGraphicFramePr>
          <p:xfrm>
            <a:off x="3545061" y="1099497"/>
            <a:ext cx="2251075" cy="1136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52200" imgH="482400" progId="Equation.DSMT4">
                    <p:embed/>
                  </p:oleObj>
                </mc:Choice>
                <mc:Fallback>
                  <p:oleObj name="Equation" r:id="rId2" imgW="95220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5061" y="1099497"/>
                          <a:ext cx="2251075" cy="1136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539874" y="2121248"/>
            <a:ext cx="8496622" cy="799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s-ES" altLang="zh-CN" sz="2000" dirty="0">
                <a:latin typeface="微软雅黑" pitchFamily="34" charset="-122"/>
                <a:ea typeface="微软雅黑" pitchFamily="34" charset="-122"/>
              </a:rPr>
              <a:t>&gt;&gt; syms x y</a:t>
            </a:r>
          </a:p>
          <a:p>
            <a:pPr>
              <a:lnSpc>
                <a:spcPct val="120000"/>
              </a:lnSpc>
            </a:pPr>
            <a:r>
              <a:rPr lang="es-ES" altLang="zh-CN" sz="2000" dirty="0">
                <a:latin typeface="微软雅黑" pitchFamily="34" charset="-122"/>
                <a:ea typeface="微软雅黑" pitchFamily="34" charset="-122"/>
              </a:rPr>
              <a:t>&gt;&gt; [X,Y] = solve([1/x^3 + 1/y^3 == 28, 1/x + 1/y == 4], [x,y])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257D365-E478-4A63-8C6B-8413F4DCCEF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E305546E-926D-4EF6-86B6-EB0D53060D43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29C79D5-F51D-4CA5-9DFB-518AA464B4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0932466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ChangeArrowheads="1"/>
          </p:cNvSpPr>
          <p:nvPr/>
        </p:nvSpPr>
        <p:spPr bwMode="auto">
          <a:xfrm>
            <a:off x="468314" y="3197644"/>
            <a:ext cx="828198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2.  </a:t>
            </a:r>
            <a:r>
              <a:rPr lang="en-US" altLang="zh-CN" sz="2400" dirty="0" err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dsolve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函数</a:t>
            </a: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395290" y="620688"/>
            <a:ext cx="6607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二、符号常微分方程求解</a:t>
            </a:r>
          </a:p>
        </p:txBody>
      </p:sp>
      <p:sp>
        <p:nvSpPr>
          <p:cNvPr id="5" name="Rectangle 56"/>
          <p:cNvSpPr>
            <a:spLocks noChangeArrowheads="1"/>
          </p:cNvSpPr>
          <p:nvPr/>
        </p:nvSpPr>
        <p:spPr bwMode="auto">
          <a:xfrm>
            <a:off x="858066" y="3683698"/>
            <a:ext cx="7767711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[y1,...,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yN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] = 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dsolve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(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eqns,conds,Name,Value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)</a:t>
            </a: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827906" y="5368165"/>
            <a:ext cx="7920558" cy="941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s-ES" altLang="zh-CN" sz="2400" dirty="0">
                <a:latin typeface="微软雅黑" pitchFamily="34" charset="-122"/>
                <a:ea typeface="微软雅黑" pitchFamily="34" charset="-122"/>
              </a:rPr>
              <a:t>&gt;&gt; syms y(x)</a:t>
            </a:r>
          </a:p>
          <a:p>
            <a:pPr>
              <a:lnSpc>
                <a:spcPct val="120000"/>
              </a:lnSpc>
            </a:pPr>
            <a:r>
              <a:rPr lang="es-ES" altLang="zh-CN" sz="2400" dirty="0">
                <a:latin typeface="微软雅黑" pitchFamily="34" charset="-122"/>
                <a:ea typeface="微软雅黑" pitchFamily="34" charset="-122"/>
              </a:rPr>
              <a:t>&gt;&gt; Y = dsolve(diff(y,2) == x+y)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381101" y="4511675"/>
            <a:ext cx="6207125" cy="741363"/>
            <a:chOff x="381099" y="2218995"/>
            <a:chExt cx="6207125" cy="988484"/>
          </a:xfrm>
        </p:grpSpPr>
        <p:sp>
          <p:nvSpPr>
            <p:cNvPr id="17" name="Rectangle 3"/>
            <p:cNvSpPr>
              <a:spLocks noChangeArrowheads="1"/>
            </p:cNvSpPr>
            <p:nvPr/>
          </p:nvSpPr>
          <p:spPr bwMode="auto">
            <a:xfrm>
              <a:off x="381099" y="2420888"/>
              <a:ext cx="6207125" cy="66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【</a:t>
              </a:r>
              <a:r>
                <a:rPr lang="zh-CN" altLang="en-US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例</a:t>
              </a:r>
              <a:r>
                <a:rPr lang="en-US" altLang="zh-CN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3-3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】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求解常微分方程</a:t>
              </a: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1251057"/>
                </p:ext>
              </p:extLst>
            </p:nvPr>
          </p:nvGraphicFramePr>
          <p:xfrm>
            <a:off x="4213521" y="2218995"/>
            <a:ext cx="1798637" cy="988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61760" imgH="419040" progId="Equation.DSMT4">
                    <p:embed/>
                  </p:oleObj>
                </mc:Choice>
                <mc:Fallback>
                  <p:oleObj name="Equation" r:id="rId2" imgW="7617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521" y="2218995"/>
                          <a:ext cx="1798637" cy="988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3">
            <a:extLst>
              <a:ext uri="{FF2B5EF4-FFF2-40B4-BE49-F238E27FC236}">
                <a16:creationId xmlns:a16="http://schemas.microsoft.com/office/drawing/2014/main" id="{CEC5EC61-0797-47FC-8B4B-4C7908874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1074168"/>
            <a:ext cx="828198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1.  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一般形式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3392178-BC17-4FC5-B99C-3EDA8FF8B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641607"/>
              </p:ext>
            </p:extLst>
          </p:nvPr>
        </p:nvGraphicFramePr>
        <p:xfrm>
          <a:off x="2843808" y="1101237"/>
          <a:ext cx="3059113" cy="210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1193760" progId="Equation.DSMT4">
                  <p:embed/>
                </p:oleObj>
              </mc:Choice>
              <mc:Fallback>
                <p:oleObj name="Equation" r:id="rId4" imgW="1549080" imgH="11937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4ECF77B9-6798-4529-B118-8266C7BA9F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101237"/>
                        <a:ext cx="3059113" cy="210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A3CC860-40EB-4C27-AE94-6DDEEAAD2D2A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C3BF8E15-6A24-4716-8906-7247428A2120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3FD3BCF-1DB1-465B-8AB9-2F2B3919E9F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370734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51520" y="955693"/>
            <a:ext cx="8296160" cy="1246170"/>
            <a:chOff x="380296" y="692696"/>
            <a:chExt cx="8296160" cy="1661561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380296" y="692696"/>
              <a:ext cx="8296160" cy="66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【</a:t>
              </a:r>
              <a:r>
                <a:rPr lang="zh-CN" altLang="en-US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例</a:t>
              </a:r>
              <a:r>
                <a:rPr lang="en-US" altLang="zh-CN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3-4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】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求解初值问题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129616"/>
                </p:ext>
              </p:extLst>
            </p:nvPr>
          </p:nvGraphicFramePr>
          <p:xfrm>
            <a:off x="2473514" y="1425039"/>
            <a:ext cx="3119437" cy="929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20480" imgH="393480" progId="Equation.DSMT4">
                    <p:embed/>
                  </p:oleObj>
                </mc:Choice>
                <mc:Fallback>
                  <p:oleObj name="Equation" r:id="rId2" imgW="13204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3514" y="1425039"/>
                          <a:ext cx="3119437" cy="929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411098" y="2304094"/>
            <a:ext cx="8496622" cy="1907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es-ES" altLang="zh-CN" sz="2000" dirty="0">
                <a:latin typeface="微软雅黑" pitchFamily="34" charset="-122"/>
                <a:ea typeface="微软雅黑" pitchFamily="34" charset="-122"/>
              </a:rPr>
              <a:t>syms y(t)</a:t>
            </a:r>
          </a:p>
          <a:p>
            <a:pPr>
              <a:lnSpc>
                <a:spcPct val="120000"/>
              </a:lnSpc>
            </a:pPr>
            <a:r>
              <a:rPr lang="es-ES" altLang="zh-CN" sz="2000" dirty="0">
                <a:latin typeface="微软雅黑" pitchFamily="34" charset="-122"/>
                <a:ea typeface="微软雅黑" pitchFamily="34" charset="-122"/>
              </a:rPr>
              <a:t>&gt;&gt; Y = dsolve(diff(y) == 1 + y^2, y(0) == 1)</a:t>
            </a:r>
          </a:p>
          <a:p>
            <a:pPr>
              <a:lnSpc>
                <a:spcPct val="120000"/>
              </a:lnSpc>
            </a:pPr>
            <a:endParaRPr lang="es-ES" altLang="zh-CN" sz="20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es-ES" altLang="zh-CN" sz="2000" dirty="0">
                <a:latin typeface="微软雅黑" pitchFamily="34" charset="-122"/>
                <a:ea typeface="微软雅黑" pitchFamily="34" charset="-122"/>
              </a:rPr>
              <a:t>&gt;&gt; Y = dsolve(diff(y) == 1 + y^2, y(0) == 1,...    </a:t>
            </a:r>
          </a:p>
          <a:p>
            <a:pPr>
              <a:lnSpc>
                <a:spcPct val="120000"/>
              </a:lnSpc>
            </a:pPr>
            <a:r>
              <a:rPr lang="es-ES" altLang="zh-CN" sz="2000" dirty="0">
                <a:latin typeface="微软雅黑" pitchFamily="34" charset="-122"/>
                <a:ea typeface="微软雅黑" pitchFamily="34" charset="-122"/>
              </a:rPr>
              <a:t>    'IgnoreAnalyticConstraints', false)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A92207D-0AD6-4619-A647-99B4917ACE04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BBD670C0-28CA-4755-9660-7124D94995FC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B815306-0C0D-475B-822C-6C638AC3D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6896934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51520" y="955693"/>
            <a:ext cx="8296160" cy="1122345"/>
            <a:chOff x="380296" y="692696"/>
            <a:chExt cx="8296160" cy="1496461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380296" y="692696"/>
              <a:ext cx="8296160" cy="66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【</a:t>
              </a:r>
              <a:r>
                <a:rPr lang="zh-CN" altLang="en-US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例</a:t>
              </a:r>
              <a:r>
                <a:rPr lang="en-US" altLang="zh-CN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3-5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】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求解两点边值问题，并绘制解曲线。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4826848"/>
                </p:ext>
              </p:extLst>
            </p:nvPr>
          </p:nvGraphicFramePr>
          <p:xfrm>
            <a:off x="1528951" y="1590139"/>
            <a:ext cx="5008563" cy="599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20760" imgH="253800" progId="Equation.DSMT4">
                    <p:embed/>
                  </p:oleObj>
                </mc:Choice>
                <mc:Fallback>
                  <p:oleObj name="Equation" r:id="rId2" imgW="2120760" imgH="253800" progId="Equation.DSMT4">
                    <p:embed/>
                    <p:pic>
                      <p:nvPicPr>
                        <p:cNvPr id="11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951" y="1590139"/>
                          <a:ext cx="5008563" cy="5990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411098" y="2304094"/>
            <a:ext cx="8496622" cy="4123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es-ES" altLang="zh-CN" sz="2000" dirty="0">
                <a:latin typeface="微软雅黑" pitchFamily="34" charset="-122"/>
                <a:ea typeface="微软雅黑" pitchFamily="34" charset="-122"/>
              </a:rPr>
              <a:t>syms y(x)</a:t>
            </a:r>
          </a:p>
          <a:p>
            <a:pPr>
              <a:lnSpc>
                <a:spcPct val="120000"/>
              </a:lnSpc>
            </a:pPr>
            <a:r>
              <a:rPr lang="es-ES" altLang="zh-CN" sz="2000" dirty="0">
                <a:latin typeface="微软雅黑" pitchFamily="34" charset="-122"/>
                <a:ea typeface="微软雅黑" pitchFamily="34" charset="-122"/>
              </a:rPr>
              <a:t>&gt;&gt; Y = dsolve(x*diff(y,2)-3*diff(y) == x^2, [y(1) == 0, y(5) == 0])</a:t>
            </a:r>
          </a:p>
          <a:p>
            <a:pPr>
              <a:lnSpc>
                <a:spcPct val="120000"/>
              </a:lnSpc>
            </a:pPr>
            <a:endParaRPr lang="es-ES" altLang="zh-CN" sz="20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es-ES" altLang="zh-CN" sz="2000" dirty="0">
                <a:latin typeface="微软雅黑" pitchFamily="34" charset="-122"/>
                <a:ea typeface="微软雅黑" pitchFamily="34" charset="-122"/>
              </a:rPr>
              <a:t>&gt;&gt; h = fplot(Y,[-1,6]);</a:t>
            </a:r>
          </a:p>
          <a:p>
            <a:pPr>
              <a:lnSpc>
                <a:spcPct val="120000"/>
              </a:lnSpc>
            </a:pPr>
            <a:r>
              <a:rPr lang="es-ES" altLang="zh-CN" sz="2000" dirty="0">
                <a:latin typeface="微软雅黑" pitchFamily="34" charset="-122"/>
                <a:ea typeface="微软雅黑" pitchFamily="34" charset="-122"/>
              </a:rPr>
              <a:t>&gt;&gt; set(h,'color','k','LineWidth',2,'LineStyle','--');</a:t>
            </a:r>
          </a:p>
          <a:p>
            <a:pPr>
              <a:lnSpc>
                <a:spcPct val="120000"/>
              </a:lnSpc>
            </a:pPr>
            <a:r>
              <a:rPr lang="es-ES" altLang="zh-CN" sz="2000" dirty="0">
                <a:latin typeface="微软雅黑" pitchFamily="34" charset="-122"/>
                <a:ea typeface="微软雅黑" pitchFamily="34" charset="-122"/>
              </a:rPr>
              <a:t>&gt;&gt; hold on;</a:t>
            </a:r>
          </a:p>
          <a:p>
            <a:pPr>
              <a:lnSpc>
                <a:spcPct val="120000"/>
              </a:lnSpc>
            </a:pPr>
            <a:r>
              <a:rPr lang="es-ES" altLang="zh-CN" sz="2000" dirty="0">
                <a:latin typeface="微软雅黑" pitchFamily="34" charset="-122"/>
                <a:ea typeface="微软雅黑" pitchFamily="34" charset="-122"/>
              </a:rPr>
              <a:t>&gt;&gt; plot([1 5],[0,0],'p','color','r','markersize',12); 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es-ES" altLang="zh-CN" sz="2000" dirty="0">
                <a:latin typeface="微软雅黑" pitchFamily="34" charset="-122"/>
                <a:ea typeface="微软雅黑" pitchFamily="34" charset="-122"/>
              </a:rPr>
              <a:t>&gt;&gt; text(1,1,'y(1) = 0'); %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图上标注边值条件</a:t>
            </a:r>
          </a:p>
          <a:p>
            <a:pPr>
              <a:lnSpc>
                <a:spcPct val="120000"/>
              </a:lnSpc>
            </a:pPr>
            <a:r>
              <a:rPr lang="es-ES" altLang="zh-CN" sz="2000" dirty="0">
                <a:latin typeface="微软雅黑" pitchFamily="34" charset="-122"/>
                <a:ea typeface="微软雅黑" pitchFamily="34" charset="-122"/>
              </a:rPr>
              <a:t>&gt;&gt; text(4,1,'y(5) = 0');</a:t>
            </a:r>
          </a:p>
          <a:p>
            <a:pPr>
              <a:lnSpc>
                <a:spcPct val="120000"/>
              </a:lnSpc>
            </a:pPr>
            <a:r>
              <a:rPr lang="es-ES" altLang="zh-CN" sz="2000" dirty="0">
                <a:latin typeface="微软雅黑" pitchFamily="34" charset="-122"/>
                <a:ea typeface="微软雅黑" pitchFamily="34" charset="-122"/>
              </a:rPr>
              <a:t>&gt;&gt; title('');</a:t>
            </a:r>
          </a:p>
          <a:p>
            <a:pPr>
              <a:lnSpc>
                <a:spcPct val="120000"/>
              </a:lnSpc>
            </a:pPr>
            <a:r>
              <a:rPr lang="es-ES" altLang="zh-CN" sz="2000" dirty="0">
                <a:latin typeface="微软雅黑" pitchFamily="34" charset="-122"/>
                <a:ea typeface="微软雅黑" pitchFamily="34" charset="-122"/>
              </a:rPr>
              <a:t>&gt;&gt; hold off;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43673B0-05AB-4EC4-9355-C7152EB7F3BF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DF37A8B4-A89C-4547-AFBB-AD84BCD757D2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B991BD4-75B3-45CF-8EB5-4F2BB424ADD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074931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>
            <a:extLst>
              <a:ext uri="{FF2B5EF4-FFF2-40B4-BE49-F238E27FC236}">
                <a16:creationId xmlns:a16="http://schemas.microsoft.com/office/drawing/2014/main" id="{BED85CAF-906B-4C2D-BF77-DC21DF4C20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241757"/>
            <a:ext cx="5832648" cy="4374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9CAFD42-CD50-4EA0-82A7-0C6D242B27B4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1DAA131C-E622-4A45-A5DC-C086DF8319C8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168C644-00D9-4001-8E11-9AA51E4D2BB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6730635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51520" y="955693"/>
            <a:ext cx="8296160" cy="1122345"/>
            <a:chOff x="380296" y="692696"/>
            <a:chExt cx="8296160" cy="1496461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380296" y="692696"/>
              <a:ext cx="8296160" cy="66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【</a:t>
              </a:r>
              <a:r>
                <a:rPr lang="zh-CN" altLang="en-US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例</a:t>
              </a:r>
              <a:r>
                <a:rPr lang="en-US" altLang="zh-CN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3-6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】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求解两点边值问题：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097211"/>
                </p:ext>
              </p:extLst>
            </p:nvPr>
          </p:nvGraphicFramePr>
          <p:xfrm>
            <a:off x="1514664" y="1590139"/>
            <a:ext cx="5038725" cy="599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33360" imgH="253800" progId="Equation.DSMT4">
                    <p:embed/>
                  </p:oleObj>
                </mc:Choice>
                <mc:Fallback>
                  <p:oleObj name="Equation" r:id="rId2" imgW="2133360" imgH="253800" progId="Equation.DSMT4">
                    <p:embed/>
                    <p:pic>
                      <p:nvPicPr>
                        <p:cNvPr id="11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4664" y="1590139"/>
                          <a:ext cx="5038725" cy="5990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411098" y="2304094"/>
            <a:ext cx="8496622" cy="1538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syms y(x)                                  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定义符号函数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Dy = diff(y);                              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求符号函数的一阶导函数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eq = x*diff(y,2)-3*Dy == x^2;  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定义符号微分方程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&gt;&gt; Y = </a:t>
            </a: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dsolve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(eq, [y(1) == 0, Dy(5) == 1])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求解常微分方程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43673B0-05AB-4EC4-9355-C7152EB7F3BF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ED27D015-7CD6-4A94-B596-EA01246FDDC4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B991BD4-75B3-45CF-8EB5-4F2BB424ADD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7176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395164" y="1302266"/>
            <a:ext cx="8569325" cy="227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fr-FR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a = 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sym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('6.01');         %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定义符号常数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b = 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sym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('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b','real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');     %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定义实数域上的符号变量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A = [1, 2; 3, 4];          %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定义数值矩阵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B = 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sym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(A);               %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把数值矩阵转为符号矩阵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C = 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sym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('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c%d%d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',[3,4])</a:t>
            </a:r>
            <a:endParaRPr lang="en-US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179389" y="719083"/>
            <a:ext cx="6207125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1-1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调用</a:t>
            </a:r>
            <a:r>
              <a:rPr lang="en-US" altLang="zh-CN" sz="2400" dirty="0" err="1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sym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函数创建符号变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40F93C3-51FD-48BF-9597-09F48B5B5779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0A99CA34-2DB2-4B08-9DA8-148F78AD33B9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8D8AABB-3DDA-4D01-9666-F49712E649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9252531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80296" y="1587822"/>
            <a:ext cx="8296160" cy="1481138"/>
            <a:chOff x="380296" y="67967"/>
            <a:chExt cx="8296160" cy="1974850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380296" y="692696"/>
              <a:ext cx="8296160" cy="6639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【</a:t>
              </a:r>
              <a:r>
                <a:rPr lang="zh-CN" altLang="en-US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例</a:t>
              </a:r>
              <a:r>
                <a:rPr lang="en-US" altLang="zh-CN" sz="240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3-7</a:t>
              </a:r>
              <a:r>
                <a:rPr lang="en-US" altLang="zh-CN" sz="240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】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求解常微分方程组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5086687"/>
                </p:ext>
              </p:extLst>
            </p:nvPr>
          </p:nvGraphicFramePr>
          <p:xfrm>
            <a:off x="4427984" y="67967"/>
            <a:ext cx="1468437" cy="197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22080" imgH="838080" progId="Equation.DSMT4">
                    <p:embed/>
                  </p:oleObj>
                </mc:Choice>
                <mc:Fallback>
                  <p:oleObj name="Equation" r:id="rId2" imgW="622080" imgH="838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984" y="67967"/>
                          <a:ext cx="1468437" cy="1974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539874" y="3364075"/>
            <a:ext cx="8496622" cy="941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es-ES" altLang="zh-CN" sz="2400" dirty="0">
                <a:latin typeface="微软雅黑" pitchFamily="34" charset="-122"/>
                <a:ea typeface="微软雅黑" pitchFamily="34" charset="-122"/>
              </a:rPr>
              <a:t>syms x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(t)</a:t>
            </a:r>
            <a:r>
              <a:rPr lang="es-ES" altLang="zh-CN" sz="2400" dirty="0">
                <a:latin typeface="微软雅黑" pitchFamily="34" charset="-122"/>
                <a:ea typeface="微软雅黑" pitchFamily="34" charset="-122"/>
              </a:rPr>
              <a:t>  y(t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&gt;&gt; [X, Y] = </a:t>
            </a:r>
            <a:r>
              <a:rPr lang="es-ES" altLang="zh-CN" sz="2400" dirty="0">
                <a:latin typeface="微软雅黑" pitchFamily="34" charset="-122"/>
                <a:ea typeface="微软雅黑" pitchFamily="34" charset="-122"/>
              </a:rPr>
              <a:t>dsolve(diff(x) == y, diff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(y) == -x</a:t>
            </a:r>
            <a:r>
              <a:rPr lang="es-ES" altLang="zh-CN" sz="2400" dirty="0">
                <a:latin typeface="微软雅黑" pitchFamily="34" charset="-122"/>
                <a:ea typeface="微软雅黑" pitchFamily="34" charset="-122"/>
              </a:rPr>
              <a:t>)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DC23E03-79A5-4731-A6B8-D2E1883E9FEB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F36236F6-9CA7-44FD-A477-7056FEA4912D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086742D-9C70-49A9-B528-5DA3B2148A6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7379368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395290" y="1528453"/>
            <a:ext cx="6607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一、问题描述</a:t>
            </a:r>
          </a:p>
        </p:txBody>
      </p:sp>
      <p:sp>
        <p:nvSpPr>
          <p:cNvPr id="5" name="Rectangle 56"/>
          <p:cNvSpPr>
            <a:spLocks noChangeArrowheads="1"/>
          </p:cNvSpPr>
          <p:nvPr/>
        </p:nvSpPr>
        <p:spPr bwMode="auto">
          <a:xfrm>
            <a:off x="683568" y="2096489"/>
            <a:ext cx="8064896" cy="392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zh-CN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一儿童一次性误服</a:t>
            </a: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11</a:t>
            </a:r>
            <a:r>
              <a:rPr lang="zh-CN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片治疗哮喘病的、剂量为</a:t>
            </a: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100mg/</a:t>
            </a:r>
            <a:r>
              <a:rPr lang="zh-CN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片的氨茶碱片，到达医院就诊时，距服药时刻已过去两个小时，此时孩子已出现呕吐、头晕等不良症状。按照药品使用说明书，氨茶碱的成人用量是每次</a:t>
            </a: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100~200mg</a:t>
            </a:r>
            <a:r>
              <a:rPr lang="zh-CN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，儿童用量是</a:t>
            </a: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3~5mg/kg</a:t>
            </a:r>
            <a:r>
              <a:rPr lang="zh-CN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，如果过量服用，可使血药浓度（单位容积血液中的药量）过高，</a:t>
            </a:r>
            <a:r>
              <a:rPr lang="zh-CN" altLang="en-US" sz="2000" dirty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当血药浓度达到</a:t>
            </a:r>
            <a:r>
              <a:rPr lang="en-US" altLang="zh-CN" sz="2000" dirty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100μg/ml</a:t>
            </a:r>
            <a:r>
              <a:rPr lang="zh-CN" altLang="en-US" sz="2000" dirty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时，会出现严重中毒，达到</a:t>
            </a:r>
            <a:r>
              <a:rPr lang="en-US" altLang="zh-CN" sz="2000" dirty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200μg/ml</a:t>
            </a:r>
            <a:r>
              <a:rPr lang="zh-CN" altLang="en-US" sz="2000" dirty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则可致命。</a:t>
            </a:r>
            <a:r>
              <a:rPr lang="zh-CN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接诊医生需要根据专业知识迅速判断孩子的中毒状况，选择合理的施救方案：</a:t>
            </a:r>
            <a:endParaRPr lang="en-US" altLang="zh-CN" sz="20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  <a:sym typeface="Wingdings" pitchFamily="2" charset="2"/>
            </a:endParaRPr>
          </a:p>
          <a:p>
            <a:pPr marL="342900" indent="-342900">
              <a:lnSpc>
                <a:spcPct val="14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口服活性炭</a:t>
            </a:r>
            <a:r>
              <a:rPr lang="zh-CN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，可使血液中药物的排除率增至原来（人体自身）的</a:t>
            </a: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2</a:t>
            </a:r>
            <a:r>
              <a:rPr lang="zh-CN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倍</a:t>
            </a:r>
            <a:endParaRPr lang="en-US" altLang="zh-CN" sz="20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  <a:sym typeface="Wingdings" pitchFamily="2" charset="2"/>
            </a:endParaRPr>
          </a:p>
          <a:p>
            <a:pPr marL="342900" indent="-342900">
              <a:lnSpc>
                <a:spcPct val="14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体外血液透析</a:t>
            </a:r>
            <a:r>
              <a:rPr lang="zh-CN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，可使血液中药物的排除率增至原来的</a:t>
            </a:r>
            <a:r>
              <a:rPr lang="en-US" altLang="zh-CN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6</a:t>
            </a:r>
            <a:r>
              <a:rPr lang="zh-CN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倍</a:t>
            </a:r>
            <a:endParaRPr lang="en-US" altLang="zh-CN" sz="20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  <a:sym typeface="Wingdings" pitchFamily="2" charset="2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23528" y="620688"/>
            <a:ext cx="79213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第四节  建模案例选讲</a:t>
            </a:r>
            <a:r>
              <a:rPr lang="en-US" altLang="zh-CN" sz="2800" b="1" dirty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药物中毒的施救方案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2A3A185-2EC3-4BE7-A485-F92A3B39AEB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94B8329C-CB2A-4347-A0F4-BFB9FCD75294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CA75565F-2D65-4F6D-A734-DD3AC6F993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721064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451498C-9183-49B2-8140-53C316753E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A50A158-2CEC-4776-A9BB-E38B8DBA461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987D41FB-F026-45C2-8145-FE7413104AEF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E378214-B9DB-4BA2-AD29-60DC15922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90" y="476672"/>
            <a:ext cx="6607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二、问题分析</a:t>
            </a:r>
          </a:p>
        </p:txBody>
      </p:sp>
      <p:sp>
        <p:nvSpPr>
          <p:cNvPr id="5" name="Rectangle 56">
            <a:extLst>
              <a:ext uri="{FF2B5EF4-FFF2-40B4-BE49-F238E27FC236}">
                <a16:creationId xmlns:a16="http://schemas.microsoft.com/office/drawing/2014/main" id="{0A4038DB-865E-4941-A0A1-186C2D5D7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3284984"/>
            <a:ext cx="8064896" cy="1070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注：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血液系统对药物的吸收率 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(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胃肠道到血液系统的转移率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)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和排除率可以由半衰期（见药品说明书）确定。</a:t>
            </a:r>
            <a:endParaRPr lang="en-US" altLang="zh-CN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  <a:sym typeface="Wingdings" pitchFamily="2" charset="2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19F18FFF-CC37-4347-A89E-FE8E547B86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469" y="1052736"/>
            <a:ext cx="828198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1.  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药物的吸收代谢过程</a:t>
            </a: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D2199207-61D4-41C8-A419-8F71D5623CBA}"/>
              </a:ext>
            </a:extLst>
          </p:cNvPr>
          <p:cNvGrpSpPr/>
          <p:nvPr/>
        </p:nvGrpSpPr>
        <p:grpSpPr>
          <a:xfrm>
            <a:off x="467544" y="1844824"/>
            <a:ext cx="8208912" cy="1129404"/>
            <a:chOff x="467544" y="2071378"/>
            <a:chExt cx="8208912" cy="1129404"/>
          </a:xfrm>
        </p:grpSpPr>
        <p:sp>
          <p:nvSpPr>
            <p:cNvPr id="7" name="Text Box 30">
              <a:extLst>
                <a:ext uri="{FF2B5EF4-FFF2-40B4-BE49-F238E27FC236}">
                  <a16:creationId xmlns:a16="http://schemas.microsoft.com/office/drawing/2014/main" id="{7224B9AA-067A-42C7-A915-DFD9A5D0EB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5936" y="2492896"/>
              <a:ext cx="1368425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ts val="0"/>
                </a:spcBef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转移率</a:t>
              </a:r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l" eaLnBrk="1" hangingPunct="1">
                <a:spcBef>
                  <a:spcPts val="0"/>
                </a:spcBef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正比于</a:t>
              </a:r>
              <a:r>
                <a:rPr lang="en-US" altLang="zh-CN" sz="2000" b="1" i="1" dirty="0"/>
                <a:t>x</a:t>
              </a:r>
            </a:p>
          </p:txBody>
        </p:sp>
        <p:sp>
          <p:nvSpPr>
            <p:cNvPr id="8" name="Text Box 34">
              <a:extLst>
                <a:ext uri="{FF2B5EF4-FFF2-40B4-BE49-F238E27FC236}">
                  <a16:creationId xmlns:a16="http://schemas.microsoft.com/office/drawing/2014/main" id="{7A24BC74-3944-45EB-83A6-677C4F5360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76256" y="2492896"/>
              <a:ext cx="1368425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ts val="0"/>
                </a:spcBef>
              </a:pPr>
              <a:r>
                <a:rPr lang="zh-CN" altLang="en-US" sz="2000" b="1" dirty="0"/>
                <a:t>排除率</a:t>
              </a:r>
              <a:endParaRPr lang="en-US" altLang="zh-CN" sz="2000" b="1" dirty="0"/>
            </a:p>
            <a:p>
              <a:pPr algn="l" eaLnBrk="1" hangingPunct="1">
                <a:spcBef>
                  <a:spcPts val="0"/>
                </a:spcBef>
              </a:pPr>
              <a:r>
                <a:rPr lang="zh-CN" altLang="en-US" sz="2000" b="1" dirty="0"/>
                <a:t>正比于</a:t>
              </a:r>
              <a:r>
                <a:rPr lang="en-US" altLang="zh-CN" sz="2000" b="1" i="1" dirty="0"/>
                <a:t>y</a:t>
              </a:r>
            </a:p>
          </p:txBody>
        </p:sp>
        <p:sp>
          <p:nvSpPr>
            <p:cNvPr id="12" name="Line 21">
              <a:extLst>
                <a:ext uri="{FF2B5EF4-FFF2-40B4-BE49-F238E27FC236}">
                  <a16:creationId xmlns:a16="http://schemas.microsoft.com/office/drawing/2014/main" id="{80A13DCA-EE51-4CEB-8488-3EA333B52C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7176" y="2483703"/>
              <a:ext cx="119142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 sz="2400"/>
            </a:p>
          </p:txBody>
        </p:sp>
        <p:sp>
          <p:nvSpPr>
            <p:cNvPr id="15" name="Line 26">
              <a:extLst>
                <a:ext uri="{FF2B5EF4-FFF2-40B4-BE49-F238E27FC236}">
                  <a16:creationId xmlns:a16="http://schemas.microsoft.com/office/drawing/2014/main" id="{9295D87B-EB4F-425C-AA39-EC4A692992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5150" y="2483703"/>
              <a:ext cx="50323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 sz="2400"/>
            </a:p>
          </p:txBody>
        </p:sp>
        <p:sp>
          <p:nvSpPr>
            <p:cNvPr id="16" name="Rectangle 27">
              <a:extLst>
                <a:ext uri="{FF2B5EF4-FFF2-40B4-BE49-F238E27FC236}">
                  <a16:creationId xmlns:a16="http://schemas.microsoft.com/office/drawing/2014/main" id="{BCABD7A8-2E7A-4673-A709-A774159F5C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544" y="2232613"/>
              <a:ext cx="15890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口服药物</a:t>
              </a:r>
              <a:endParaRPr lang="zh-CN" altLang="en-US" baseline="-25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Line 31">
              <a:extLst>
                <a:ext uri="{FF2B5EF4-FFF2-40B4-BE49-F238E27FC236}">
                  <a16:creationId xmlns:a16="http://schemas.microsoft.com/office/drawing/2014/main" id="{11E8EDC7-60A7-4002-91F1-3B4CD6EE2D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48264" y="2483703"/>
              <a:ext cx="93821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 sz="2400"/>
            </a:p>
          </p:txBody>
        </p:sp>
        <p:sp>
          <p:nvSpPr>
            <p:cNvPr id="18" name="Rectangle 35">
              <a:extLst>
                <a:ext uri="{FF2B5EF4-FFF2-40B4-BE49-F238E27FC236}">
                  <a16:creationId xmlns:a16="http://schemas.microsoft.com/office/drawing/2014/main" id="{4541757D-E7E8-4281-8B6D-4DCD603332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79531" y="2236115"/>
              <a:ext cx="7969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b="1" dirty="0"/>
                <a:t>体外</a:t>
              </a:r>
            </a:p>
          </p:txBody>
        </p:sp>
        <p:sp>
          <p:nvSpPr>
            <p:cNvPr id="22" name="矩形: 圆角 21">
              <a:extLst>
                <a:ext uri="{FF2B5EF4-FFF2-40B4-BE49-F238E27FC236}">
                  <a16:creationId xmlns:a16="http://schemas.microsoft.com/office/drawing/2014/main" id="{BC849437-17B6-4A14-BD4C-EA2579CDD8FF}"/>
                </a:ext>
              </a:extLst>
            </p:cNvPr>
            <p:cNvSpPr/>
            <p:nvPr/>
          </p:nvSpPr>
          <p:spPr>
            <a:xfrm>
              <a:off x="2370932" y="2071378"/>
              <a:ext cx="1514475" cy="789452"/>
            </a:xfrm>
            <a:prstGeom prst="roundRect">
              <a:avLst/>
            </a:prstGeom>
            <a:solidFill>
              <a:srgbClr val="65D7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sz="2400" dirty="0">
                  <a:solidFill>
                    <a:srgbClr val="FF33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胃肠道</a:t>
              </a:r>
              <a:endParaRPr lang="en-US" altLang="zh-CN" sz="240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 eaLnBrk="1" hangingPunct="1"/>
              <a:r>
                <a:rPr lang="zh-CN" altLang="en-US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药量 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3" name="矩形: 圆角 22">
              <a:extLst>
                <a:ext uri="{FF2B5EF4-FFF2-40B4-BE49-F238E27FC236}">
                  <a16:creationId xmlns:a16="http://schemas.microsoft.com/office/drawing/2014/main" id="{D872F765-7C93-4C08-A16E-3183479148D4}"/>
                </a:ext>
              </a:extLst>
            </p:cNvPr>
            <p:cNvSpPr/>
            <p:nvPr/>
          </p:nvSpPr>
          <p:spPr>
            <a:xfrm>
              <a:off x="5364088" y="2071378"/>
              <a:ext cx="1514475" cy="789452"/>
            </a:xfrm>
            <a:prstGeom prst="roundRect">
              <a:avLst/>
            </a:prstGeom>
            <a:solidFill>
              <a:srgbClr val="65D7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血液系统</a:t>
              </a:r>
              <a:r>
                <a:rPr lang="zh-CN" altLang="en-US" sz="2400" b="1" dirty="0">
                  <a:solidFill>
                    <a:schemeClr val="tx1"/>
                  </a:solidFill>
                </a:rPr>
                <a:t>药量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0985356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451498C-9183-49B2-8140-53C316753E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A50A158-2CEC-4776-A9BB-E38B8DBA461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4F4CB537-3D05-4BB7-91CB-46E90900F49E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E378214-B9DB-4BA2-AD29-60DC15922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90" y="476672"/>
            <a:ext cx="6607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三、模型假设与符号约定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19F18FFF-CC37-4347-A89E-FE8E547B86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469" y="1052736"/>
            <a:ext cx="828198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1.  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符号约定</a:t>
            </a:r>
          </a:p>
        </p:txBody>
      </p:sp>
      <p:graphicFrame>
        <p:nvGraphicFramePr>
          <p:cNvPr id="9" name="表格 9">
            <a:extLst>
              <a:ext uri="{FF2B5EF4-FFF2-40B4-BE49-F238E27FC236}">
                <a16:creationId xmlns:a16="http://schemas.microsoft.com/office/drawing/2014/main" id="{5DE94774-50AA-442C-B29B-FFF7737082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9238283"/>
              </p:ext>
            </p:extLst>
          </p:nvPr>
        </p:nvGraphicFramePr>
        <p:xfrm>
          <a:off x="924272" y="1718816"/>
          <a:ext cx="7392144" cy="379841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59496">
                  <a:extLst>
                    <a:ext uri="{9D8B030D-6E8A-4147-A177-3AD203B41FA5}">
                      <a16:colId xmlns:a16="http://schemas.microsoft.com/office/drawing/2014/main" val="4261631950"/>
                    </a:ext>
                  </a:extLst>
                </a:gridCol>
                <a:gridCol w="5832648">
                  <a:extLst>
                    <a:ext uri="{9D8B030D-6E8A-4147-A177-3AD203B41FA5}">
                      <a16:colId xmlns:a16="http://schemas.microsoft.com/office/drawing/2014/main" val="2110291796"/>
                    </a:ext>
                  </a:extLst>
                </a:gridCol>
              </a:tblGrid>
              <a:tr h="49283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符号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说明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55505765"/>
                  </a:ext>
                </a:extLst>
              </a:tr>
              <a:tr h="4928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0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</a:t>
                      </a:r>
                      <a:r>
                        <a:rPr lang="zh-CN" altLang="en-US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时刻胃肠道中的药量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20040271"/>
                  </a:ext>
                </a:extLst>
              </a:tr>
              <a:tr h="4928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0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</a:t>
                      </a:r>
                      <a:r>
                        <a:rPr lang="zh-CN" altLang="en-US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时刻血液系统中的药量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01383381"/>
                  </a:ext>
                </a:extLst>
              </a:tr>
              <a:tr h="871931">
                <a:tc>
                  <a:txBody>
                    <a:bodyPr/>
                    <a:lstStyle/>
                    <a:p>
                      <a:pPr algn="ctr"/>
                      <a:r>
                        <a:rPr lang="el-GR" altLang="zh-CN" sz="2000" b="1" i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λ</a:t>
                      </a:r>
                      <a:endParaRPr lang="zh-CN" altLang="en-US" sz="20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药物从胃肠道向血液系统转移的转移率</a:t>
                      </a: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x/dt</a:t>
                      </a:r>
                      <a:r>
                        <a:rPr lang="zh-CN" altLang="en-US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与胃肠道中的药量 </a:t>
                      </a: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(t) </a:t>
                      </a:r>
                      <a:r>
                        <a:rPr lang="zh-CN" altLang="en-US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的比例系数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47382170"/>
                  </a:ext>
                </a:extLst>
              </a:tr>
              <a:tr h="871931">
                <a:tc>
                  <a:txBody>
                    <a:bodyPr/>
                    <a:lstStyle/>
                    <a:p>
                      <a:pPr algn="ctr"/>
                      <a:r>
                        <a:rPr lang="el-GR" altLang="zh-CN" sz="2000" b="1" i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μ</a:t>
                      </a:r>
                      <a:endParaRPr lang="zh-CN" altLang="en-US" sz="20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血液系统中药物的排除率</a:t>
                      </a:r>
                      <a:r>
                        <a:rPr lang="en-US" altLang="zh-CN" sz="200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y</a:t>
                      </a: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dt</a:t>
                      </a:r>
                      <a:r>
                        <a:rPr lang="zh-CN" altLang="en-US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与血液系统中的药量 </a:t>
                      </a: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y(t) </a:t>
                      </a:r>
                      <a:r>
                        <a:rPr lang="zh-CN" altLang="en-US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的比例系数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00955582"/>
                  </a:ext>
                </a:extLst>
              </a:tr>
              <a:tr h="57606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0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0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施救中（ </a:t>
                      </a: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&gt;=2</a:t>
                      </a:r>
                      <a:r>
                        <a:rPr lang="zh-CN" altLang="en-US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）血液里的药量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2373696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2130514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451498C-9183-49B2-8140-53C316753E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A50A158-2CEC-4776-A9BB-E38B8DBA461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547595A6-D76E-43ED-99F4-E3C03C42BBC6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5" name="Rectangle 56">
            <a:extLst>
              <a:ext uri="{FF2B5EF4-FFF2-40B4-BE49-F238E27FC236}">
                <a16:creationId xmlns:a16="http://schemas.microsoft.com/office/drawing/2014/main" id="{0A4038DB-865E-4941-A0A1-186C2D5D7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1196752"/>
            <a:ext cx="8064896" cy="4689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40000"/>
              </a:lnSpc>
              <a:buClr>
                <a:srgbClr val="0000FF"/>
              </a:buClr>
              <a:buFont typeface="+mj-ea"/>
              <a:buAutoNum type="circleNumDbPlain"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孩子误服药物的时刻为 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t = 0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时刻</a:t>
            </a:r>
            <a:endParaRPr lang="en-US" altLang="zh-CN" sz="2400" dirty="0">
              <a:latin typeface="微软雅黑" pitchFamily="34" charset="-122"/>
              <a:ea typeface="微软雅黑" pitchFamily="34" charset="-122"/>
              <a:sym typeface="Wingdings" pitchFamily="2" charset="2"/>
            </a:endParaRPr>
          </a:p>
          <a:p>
            <a:pPr marL="457200" indent="-457200">
              <a:lnSpc>
                <a:spcPct val="140000"/>
              </a:lnSpc>
              <a:buClr>
                <a:srgbClr val="0000FF"/>
              </a:buClr>
              <a:buFont typeface="+mj-ea"/>
              <a:buAutoNum type="circleNumDbPlain"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胃肠道中药物向血液的转移率与 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x(t) 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成正比，比例系数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λ(&gt;0)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，总剂量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1100 mg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药物在 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t = 0 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瞬间进入胃肠道，即 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x(0) = 1100</a:t>
            </a:r>
          </a:p>
          <a:p>
            <a:pPr marL="457200" indent="-457200">
              <a:lnSpc>
                <a:spcPct val="140000"/>
              </a:lnSpc>
              <a:buClr>
                <a:srgbClr val="0000FF"/>
              </a:buClr>
              <a:buFont typeface="+mj-ea"/>
              <a:buAutoNum type="circleNumDbPlain"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血液系统中药物的排除率与 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y(t) 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成正比，比例系数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μ(&gt;0)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，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t = 0 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时血液中无药物，即 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y(0) = 0</a:t>
            </a:r>
          </a:p>
          <a:p>
            <a:pPr marL="457200" indent="-457200">
              <a:lnSpc>
                <a:spcPct val="140000"/>
              </a:lnSpc>
              <a:buClr>
                <a:srgbClr val="0000FF"/>
              </a:buClr>
              <a:buFont typeface="+mj-ea"/>
              <a:buAutoNum type="circleNumDbPlain"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任意 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t 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时刻，血液系统中的药物分布是均匀的</a:t>
            </a:r>
            <a:endParaRPr lang="en-US" altLang="zh-CN" sz="2400" dirty="0">
              <a:latin typeface="微软雅黑" pitchFamily="34" charset="-122"/>
              <a:ea typeface="微软雅黑" pitchFamily="34" charset="-122"/>
              <a:sym typeface="Wingdings" pitchFamily="2" charset="2"/>
            </a:endParaRPr>
          </a:p>
          <a:p>
            <a:pPr marL="457200" indent="-457200">
              <a:lnSpc>
                <a:spcPct val="140000"/>
              </a:lnSpc>
              <a:buClr>
                <a:srgbClr val="0000FF"/>
              </a:buClr>
              <a:buFont typeface="+mj-ea"/>
              <a:buAutoNum type="circleNumDbPlain"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儿童的血液总量约为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2000ml</a:t>
            </a:r>
          </a:p>
          <a:p>
            <a:pPr marL="457200" indent="-457200">
              <a:lnSpc>
                <a:spcPct val="140000"/>
              </a:lnSpc>
              <a:buClr>
                <a:srgbClr val="0000FF"/>
              </a:buClr>
              <a:buFont typeface="+mj-ea"/>
              <a:buAutoNum type="circleNumDbPlain"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氨茶碱被吸收的半衰期为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5h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，排除的半衰期为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6h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19F18FFF-CC37-4347-A89E-FE8E547B86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469" y="548680"/>
            <a:ext cx="828198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2.  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模型假设</a:t>
            </a:r>
          </a:p>
        </p:txBody>
      </p:sp>
    </p:spTree>
    <p:extLst>
      <p:ext uri="{BB962C8B-B14F-4D97-AF65-F5344CB8AC3E}">
        <p14:creationId xmlns:p14="http://schemas.microsoft.com/office/powerpoint/2010/main" val="333483476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451498C-9183-49B2-8140-53C316753E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A50A158-2CEC-4776-A9BB-E38B8DBA461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C8CF1746-1CEA-49EB-8A98-9301CA4687F4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E378214-B9DB-4BA2-AD29-60DC15922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90" y="476672"/>
            <a:ext cx="6607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四、模型建立</a:t>
            </a:r>
          </a:p>
        </p:txBody>
      </p:sp>
      <p:sp>
        <p:nvSpPr>
          <p:cNvPr id="5" name="Rectangle 56">
            <a:extLst>
              <a:ext uri="{FF2B5EF4-FFF2-40B4-BE49-F238E27FC236}">
                <a16:creationId xmlns:a16="http://schemas.microsoft.com/office/drawing/2014/main" id="{0A4038DB-865E-4941-A0A1-186C2D5D7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2214563"/>
            <a:ext cx="8064896" cy="1070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x(t)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的下降速度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dx/dt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与 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x(t) 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成正比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(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比例系数</a:t>
            </a:r>
            <a:r>
              <a:rPr lang="el-GR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λ) 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，并且 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x(0) = 1100</a:t>
            </a:r>
            <a:endParaRPr lang="zh-CN" altLang="en-US" sz="2400" dirty="0">
              <a:latin typeface="微软雅黑" pitchFamily="34" charset="-122"/>
              <a:ea typeface="微软雅黑" pitchFamily="34" charset="-122"/>
              <a:sym typeface="Wingdings" pitchFamily="2" charset="2"/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D2199207-61D4-41C8-A419-8F71D5623CBA}"/>
              </a:ext>
            </a:extLst>
          </p:cNvPr>
          <p:cNvGrpSpPr/>
          <p:nvPr/>
        </p:nvGrpSpPr>
        <p:grpSpPr>
          <a:xfrm>
            <a:off x="467544" y="1052736"/>
            <a:ext cx="8208912" cy="1129404"/>
            <a:chOff x="467544" y="2071378"/>
            <a:chExt cx="8208912" cy="1129404"/>
          </a:xfrm>
        </p:grpSpPr>
        <p:sp>
          <p:nvSpPr>
            <p:cNvPr id="7" name="Text Box 30">
              <a:extLst>
                <a:ext uri="{FF2B5EF4-FFF2-40B4-BE49-F238E27FC236}">
                  <a16:creationId xmlns:a16="http://schemas.microsoft.com/office/drawing/2014/main" id="{7224B9AA-067A-42C7-A915-DFD9A5D0EB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5936" y="2492896"/>
              <a:ext cx="1368425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ts val="0"/>
                </a:spcBef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转移率</a:t>
              </a:r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l" eaLnBrk="1" hangingPunct="1">
                <a:spcBef>
                  <a:spcPts val="0"/>
                </a:spcBef>
              </a:pP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正比于</a:t>
              </a:r>
              <a:r>
                <a:rPr lang="en-US" altLang="zh-CN" sz="2000" b="1" i="1" dirty="0"/>
                <a:t>x</a:t>
              </a:r>
            </a:p>
          </p:txBody>
        </p:sp>
        <p:sp>
          <p:nvSpPr>
            <p:cNvPr id="8" name="Text Box 34">
              <a:extLst>
                <a:ext uri="{FF2B5EF4-FFF2-40B4-BE49-F238E27FC236}">
                  <a16:creationId xmlns:a16="http://schemas.microsoft.com/office/drawing/2014/main" id="{7A24BC74-3944-45EB-83A6-677C4F5360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76256" y="2492896"/>
              <a:ext cx="1368425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ts val="0"/>
                </a:spcBef>
              </a:pPr>
              <a:r>
                <a:rPr lang="zh-CN" altLang="en-US" sz="2000" b="1" dirty="0"/>
                <a:t>排除率</a:t>
              </a:r>
              <a:endParaRPr lang="en-US" altLang="zh-CN" sz="2000" b="1" dirty="0"/>
            </a:p>
            <a:p>
              <a:pPr algn="l" eaLnBrk="1" hangingPunct="1">
                <a:spcBef>
                  <a:spcPts val="0"/>
                </a:spcBef>
              </a:pPr>
              <a:r>
                <a:rPr lang="zh-CN" altLang="en-US" sz="2000" b="1" dirty="0"/>
                <a:t>正比于</a:t>
              </a:r>
              <a:r>
                <a:rPr lang="en-US" altLang="zh-CN" sz="2000" b="1" i="1" dirty="0"/>
                <a:t>y</a:t>
              </a:r>
            </a:p>
          </p:txBody>
        </p:sp>
        <p:sp>
          <p:nvSpPr>
            <p:cNvPr id="12" name="Line 21">
              <a:extLst>
                <a:ext uri="{FF2B5EF4-FFF2-40B4-BE49-F238E27FC236}">
                  <a16:creationId xmlns:a16="http://schemas.microsoft.com/office/drawing/2014/main" id="{80A13DCA-EE51-4CEB-8488-3EA333B52C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7176" y="2483703"/>
              <a:ext cx="119142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 sz="2400"/>
            </a:p>
          </p:txBody>
        </p:sp>
        <p:sp>
          <p:nvSpPr>
            <p:cNvPr id="15" name="Line 26">
              <a:extLst>
                <a:ext uri="{FF2B5EF4-FFF2-40B4-BE49-F238E27FC236}">
                  <a16:creationId xmlns:a16="http://schemas.microsoft.com/office/drawing/2014/main" id="{9295D87B-EB4F-425C-AA39-EC4A692992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5150" y="2483703"/>
              <a:ext cx="50323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 sz="2400"/>
            </a:p>
          </p:txBody>
        </p:sp>
        <p:sp>
          <p:nvSpPr>
            <p:cNvPr id="16" name="Rectangle 27">
              <a:extLst>
                <a:ext uri="{FF2B5EF4-FFF2-40B4-BE49-F238E27FC236}">
                  <a16:creationId xmlns:a16="http://schemas.microsoft.com/office/drawing/2014/main" id="{BCABD7A8-2E7A-4673-A709-A774159F5C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544" y="2232613"/>
              <a:ext cx="15890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口服药物</a:t>
              </a:r>
              <a:endParaRPr lang="zh-CN" altLang="en-US" baseline="-25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Line 31">
              <a:extLst>
                <a:ext uri="{FF2B5EF4-FFF2-40B4-BE49-F238E27FC236}">
                  <a16:creationId xmlns:a16="http://schemas.microsoft.com/office/drawing/2014/main" id="{11E8EDC7-60A7-4002-91F1-3B4CD6EE2D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48264" y="2483703"/>
              <a:ext cx="93821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 sz="2400"/>
            </a:p>
          </p:txBody>
        </p:sp>
        <p:sp>
          <p:nvSpPr>
            <p:cNvPr id="18" name="Rectangle 35">
              <a:extLst>
                <a:ext uri="{FF2B5EF4-FFF2-40B4-BE49-F238E27FC236}">
                  <a16:creationId xmlns:a16="http://schemas.microsoft.com/office/drawing/2014/main" id="{4541757D-E7E8-4281-8B6D-4DCD603332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79531" y="2236115"/>
              <a:ext cx="7969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b="1" dirty="0"/>
                <a:t>体外</a:t>
              </a:r>
            </a:p>
          </p:txBody>
        </p:sp>
        <p:sp>
          <p:nvSpPr>
            <p:cNvPr id="22" name="矩形: 圆角 21">
              <a:extLst>
                <a:ext uri="{FF2B5EF4-FFF2-40B4-BE49-F238E27FC236}">
                  <a16:creationId xmlns:a16="http://schemas.microsoft.com/office/drawing/2014/main" id="{BC849437-17B6-4A14-BD4C-EA2579CDD8FF}"/>
                </a:ext>
              </a:extLst>
            </p:cNvPr>
            <p:cNvSpPr/>
            <p:nvPr/>
          </p:nvSpPr>
          <p:spPr>
            <a:xfrm>
              <a:off x="2370932" y="2071378"/>
              <a:ext cx="1514475" cy="789452"/>
            </a:xfrm>
            <a:prstGeom prst="roundRect">
              <a:avLst/>
            </a:prstGeom>
            <a:solidFill>
              <a:srgbClr val="65D7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sz="2400" dirty="0">
                  <a:solidFill>
                    <a:srgbClr val="FF33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胃肠道</a:t>
              </a:r>
              <a:endParaRPr lang="en-US" altLang="zh-CN" sz="240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 eaLnBrk="1" hangingPunct="1"/>
              <a:r>
                <a:rPr lang="zh-CN" altLang="en-US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药量 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3" name="矩形: 圆角 22">
              <a:extLst>
                <a:ext uri="{FF2B5EF4-FFF2-40B4-BE49-F238E27FC236}">
                  <a16:creationId xmlns:a16="http://schemas.microsoft.com/office/drawing/2014/main" id="{D872F765-7C93-4C08-A16E-3183479148D4}"/>
                </a:ext>
              </a:extLst>
            </p:cNvPr>
            <p:cNvSpPr/>
            <p:nvPr/>
          </p:nvSpPr>
          <p:spPr>
            <a:xfrm>
              <a:off x="5364088" y="2071378"/>
              <a:ext cx="1514475" cy="789452"/>
            </a:xfrm>
            <a:prstGeom prst="roundRect">
              <a:avLst/>
            </a:prstGeom>
            <a:solidFill>
              <a:srgbClr val="65D7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血液系统</a:t>
              </a:r>
              <a:r>
                <a:rPr lang="zh-CN" altLang="en-US" sz="2400" b="1" dirty="0">
                  <a:solidFill>
                    <a:schemeClr val="tx1"/>
                  </a:solidFill>
                </a:rPr>
                <a:t>药量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1C420FB-3DD2-467E-8734-84280FBC9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785700"/>
              </p:ext>
            </p:extLst>
          </p:nvPr>
        </p:nvGraphicFramePr>
        <p:xfrm>
          <a:off x="2162176" y="3284984"/>
          <a:ext cx="3415049" cy="874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393480" progId="Equation.DSMT4">
                  <p:embed/>
                </p:oleObj>
              </mc:Choice>
              <mc:Fallback>
                <p:oleObj name="Equation" r:id="rId2" imgW="1536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62176" y="3284984"/>
                        <a:ext cx="3415049" cy="874930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6">
            <a:extLst>
              <a:ext uri="{FF2B5EF4-FFF2-40B4-BE49-F238E27FC236}">
                <a16:creationId xmlns:a16="http://schemas.microsoft.com/office/drawing/2014/main" id="{474A3351-69FE-4CBC-9EDD-23D13561DA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4221088"/>
            <a:ext cx="8064896" cy="1070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y(t)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由吸收而增长的速度是</a:t>
            </a:r>
            <a:r>
              <a:rPr lang="el-GR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λ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x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，由排除而减少的速度与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y(t) 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成正比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(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比例系数</a:t>
            </a:r>
            <a:r>
              <a:rPr lang="el-GR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μ) , 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并且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y(0) = 0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02131A9-BCFE-427D-9DCF-CF44EC63B5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381038"/>
              </p:ext>
            </p:extLst>
          </p:nvPr>
        </p:nvGraphicFramePr>
        <p:xfrm>
          <a:off x="2147888" y="5517232"/>
          <a:ext cx="344328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393480" progId="Equation.DSMT4">
                  <p:embed/>
                </p:oleObj>
              </mc:Choice>
              <mc:Fallback>
                <p:oleObj name="Equation" r:id="rId4" imgW="1549080" imgH="393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1C420FB-3DD2-467E-8734-84280FBC91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7888" y="5517232"/>
                        <a:ext cx="3443287" cy="874712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78516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451498C-9183-49B2-8140-53C316753E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A50A158-2CEC-4776-A9BB-E38B8DBA461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E9640101-2AFB-4834-8511-73A068250E3E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E378214-B9DB-4BA2-AD29-60DC15922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90" y="476672"/>
            <a:ext cx="6607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五、模型求解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1C420FB-3DD2-467E-8734-84280FBC9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632975"/>
              </p:ext>
            </p:extLst>
          </p:nvPr>
        </p:nvGraphicFramePr>
        <p:xfrm>
          <a:off x="1043608" y="969894"/>
          <a:ext cx="3415049" cy="874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393480" progId="Equation.DSMT4">
                  <p:embed/>
                </p:oleObj>
              </mc:Choice>
              <mc:Fallback>
                <p:oleObj name="Equation" r:id="rId2" imgW="1536480" imgH="393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1C420FB-3DD2-467E-8734-84280FBC91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3608" y="969894"/>
                        <a:ext cx="3415049" cy="874930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6">
            <a:extLst>
              <a:ext uri="{FF2B5EF4-FFF2-40B4-BE49-F238E27FC236}">
                <a16:creationId xmlns:a16="http://schemas.microsoft.com/office/drawing/2014/main" id="{474A3351-69FE-4CBC-9EDD-23D13561DA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4221088"/>
            <a:ext cx="8064896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氨茶碱排除的半衰期为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6h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，只考虑血液对药物的排除</a:t>
            </a:r>
            <a:endParaRPr lang="en-US" altLang="zh-CN" sz="2400" dirty="0">
              <a:latin typeface="微软雅黑" pitchFamily="34" charset="-122"/>
              <a:ea typeface="微软雅黑" pitchFamily="34" charset="-122"/>
              <a:sym typeface="Wingdings" pitchFamily="2" charset="2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02131A9-BCFE-427D-9DCF-CF44EC63B5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994260"/>
              </p:ext>
            </p:extLst>
          </p:nvPr>
        </p:nvGraphicFramePr>
        <p:xfrm>
          <a:off x="971600" y="3273111"/>
          <a:ext cx="344328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393480" progId="Equation.DSMT4">
                  <p:embed/>
                </p:oleObj>
              </mc:Choice>
              <mc:Fallback>
                <p:oleObj name="Equation" r:id="rId4" imgW="1549080" imgH="3934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D02131A9-BCFE-427D-9DCF-CF44EC63B5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3273111"/>
                        <a:ext cx="3443287" cy="874712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箭头: 右 9">
            <a:extLst>
              <a:ext uri="{FF2B5EF4-FFF2-40B4-BE49-F238E27FC236}">
                <a16:creationId xmlns:a16="http://schemas.microsoft.com/office/drawing/2014/main" id="{C5EFB617-527B-438D-A0A8-FFA3C83A572E}"/>
              </a:ext>
            </a:extLst>
          </p:cNvPr>
          <p:cNvSpPr/>
          <p:nvPr/>
        </p:nvSpPr>
        <p:spPr>
          <a:xfrm>
            <a:off x="4572000" y="1268760"/>
            <a:ext cx="576064" cy="225723"/>
          </a:xfrm>
          <a:prstGeom prst="rightArrow">
            <a:avLst/>
          </a:prstGeom>
          <a:solidFill>
            <a:srgbClr val="65D7FF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46A2CEA3-35EC-42BF-AE91-81BB2C4F3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269247"/>
              </p:ext>
            </p:extLst>
          </p:nvPr>
        </p:nvGraphicFramePr>
        <p:xfrm>
          <a:off x="5292080" y="1124744"/>
          <a:ext cx="2060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1C420FB-3DD2-467E-8734-84280FBC91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92080" y="1124744"/>
                        <a:ext cx="2060575" cy="508000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>
            <a:extLst>
              <a:ext uri="{FF2B5EF4-FFF2-40B4-BE49-F238E27FC236}">
                <a16:creationId xmlns:a16="http://schemas.microsoft.com/office/drawing/2014/main" id="{57CD0CBB-3629-4C2E-AD9E-D7C52D209BBE}"/>
              </a:ext>
            </a:extLst>
          </p:cNvPr>
          <p:cNvGrpSpPr/>
          <p:nvPr/>
        </p:nvGrpSpPr>
        <p:grpSpPr>
          <a:xfrm>
            <a:off x="467544" y="1844824"/>
            <a:ext cx="8064896" cy="1192064"/>
            <a:chOff x="467544" y="1844824"/>
            <a:chExt cx="8064896" cy="1192064"/>
          </a:xfrm>
        </p:grpSpPr>
        <p:sp>
          <p:nvSpPr>
            <p:cNvPr id="5" name="Rectangle 56">
              <a:extLst>
                <a:ext uri="{FF2B5EF4-FFF2-40B4-BE49-F238E27FC236}">
                  <a16:creationId xmlns:a16="http://schemas.microsoft.com/office/drawing/2014/main" id="{0A4038DB-865E-4941-A0A1-186C2D5D76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544" y="1844824"/>
              <a:ext cx="8064896" cy="553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40000"/>
                </a:lnSpc>
                <a:buClr>
                  <a:srgbClr val="0000FF"/>
                </a:buClr>
              </a:pPr>
              <a:r>
                <a:rPr lang="zh-CN" altLang="en-US" sz="2400" dirty="0">
                  <a:latin typeface="微软雅黑" pitchFamily="34" charset="-122"/>
                  <a:ea typeface="微软雅黑" pitchFamily="34" charset="-122"/>
                  <a:sym typeface="Wingdings" pitchFamily="2" charset="2"/>
                </a:rPr>
                <a:t>氨茶碱被吸收的半衰期为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  <a:sym typeface="Wingdings" pitchFamily="2" charset="2"/>
                </a:rPr>
                <a:t>5h</a:t>
              </a:r>
              <a:r>
                <a:rPr lang="zh-CN" altLang="en-US" sz="1100" b="0" i="0" dirty="0">
                  <a:solidFill>
                    <a:srgbClr val="333333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2400" b="0" i="0" dirty="0">
                  <a:solidFill>
                    <a:srgbClr val="333333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⇒        </a:t>
              </a:r>
              <a:r>
                <a:rPr lang="zh-CN" altLang="en-US" sz="1100" b="0" i="0" dirty="0">
                  <a:solidFill>
                    <a:srgbClr val="333333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                          </a:t>
              </a:r>
              <a:r>
                <a:rPr lang="zh-CN" altLang="en-US" sz="2400" b="0" i="0" dirty="0">
                  <a:solidFill>
                    <a:srgbClr val="333333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⇒</a:t>
              </a:r>
              <a:r>
                <a:rPr lang="el-GR" altLang="zh-CN" sz="2400" dirty="0">
                  <a:latin typeface="微软雅黑" pitchFamily="34" charset="-122"/>
                  <a:ea typeface="微软雅黑" pitchFamily="34" charset="-122"/>
                  <a:sym typeface="Wingdings" pitchFamily="2" charset="2"/>
                </a:rPr>
                <a:t> 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endParaRPr>
            </a:p>
          </p:txBody>
        </p: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225E2F37-378F-43A2-86AC-48A2EFA899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2883359"/>
                </p:ext>
              </p:extLst>
            </p:nvPr>
          </p:nvGraphicFramePr>
          <p:xfrm>
            <a:off x="4605672" y="1916832"/>
            <a:ext cx="256857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55600" imgH="228600" progId="Equation.DSMT4">
                    <p:embed/>
                  </p:oleObj>
                </mc:Choice>
                <mc:Fallback>
                  <p:oleObj name="Equation" r:id="rId8" imgW="1155600" imgH="22860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46A2CEA3-35EC-42BF-AE91-81BB2C4F391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605672" y="1916832"/>
                          <a:ext cx="2568575" cy="508000"/>
                        </a:xfrm>
                        <a:prstGeom prst="rect">
                          <a:avLst/>
                        </a:prstGeom>
                        <a:ln w="254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E2F75CA7-CBC6-4A2F-B46A-F562D6C8CB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7026409"/>
                </p:ext>
              </p:extLst>
            </p:nvPr>
          </p:nvGraphicFramePr>
          <p:xfrm>
            <a:off x="539552" y="2557463"/>
            <a:ext cx="33305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498320" imgH="215640" progId="Equation.DSMT4">
                    <p:embed/>
                  </p:oleObj>
                </mc:Choice>
                <mc:Fallback>
                  <p:oleObj name="Equation" r:id="rId10" imgW="1498320" imgH="215640" progId="Equation.DSMT4">
                    <p:embed/>
                    <p:pic>
                      <p:nvPicPr>
                        <p:cNvPr id="25" name="对象 24">
                          <a:extLst>
                            <a:ext uri="{FF2B5EF4-FFF2-40B4-BE49-F238E27FC236}">
                              <a16:creationId xmlns:a16="http://schemas.microsoft.com/office/drawing/2014/main" id="{225E2F37-378F-43A2-86AC-48A2EFA899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39552" y="2557463"/>
                          <a:ext cx="3330575" cy="479425"/>
                        </a:xfrm>
                        <a:prstGeom prst="rect">
                          <a:avLst/>
                        </a:prstGeom>
                        <a:ln w="254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6E9B4212-D87C-4BF5-9E02-FAD8AD3ED2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9599382"/>
                </p:ext>
              </p:extLst>
            </p:nvPr>
          </p:nvGraphicFramePr>
          <p:xfrm>
            <a:off x="3949228" y="2519363"/>
            <a:ext cx="2566988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55600" imgH="228600" progId="Equation.DSMT4">
                    <p:embed/>
                  </p:oleObj>
                </mc:Choice>
                <mc:Fallback>
                  <p:oleObj name="Equation" r:id="rId12" imgW="1155600" imgH="22860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E2F75CA7-CBC6-4A2F-B46A-F562D6C8CB6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949228" y="2519363"/>
                          <a:ext cx="2566988" cy="508000"/>
                        </a:xfrm>
                        <a:prstGeom prst="rect">
                          <a:avLst/>
                        </a:prstGeom>
                        <a:ln w="25400"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箭头: 右 27">
            <a:extLst>
              <a:ext uri="{FF2B5EF4-FFF2-40B4-BE49-F238E27FC236}">
                <a16:creationId xmlns:a16="http://schemas.microsoft.com/office/drawing/2014/main" id="{36528855-307F-4985-B909-8DB8458D69E7}"/>
              </a:ext>
            </a:extLst>
          </p:cNvPr>
          <p:cNvSpPr/>
          <p:nvPr/>
        </p:nvSpPr>
        <p:spPr>
          <a:xfrm>
            <a:off x="4572000" y="3599520"/>
            <a:ext cx="576064" cy="225723"/>
          </a:xfrm>
          <a:prstGeom prst="rightArrow">
            <a:avLst/>
          </a:prstGeom>
          <a:solidFill>
            <a:srgbClr val="65D7FF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1385EA6C-8DD7-4266-8B66-31C4972462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190554"/>
              </p:ext>
            </p:extLst>
          </p:nvPr>
        </p:nvGraphicFramePr>
        <p:xfrm>
          <a:off x="5220072" y="3244850"/>
          <a:ext cx="350043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74640" imgH="419040" progId="Equation.DSMT4">
                  <p:embed/>
                </p:oleObj>
              </mc:Choice>
              <mc:Fallback>
                <p:oleObj name="Equation" r:id="rId14" imgW="1574640" imgH="4190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46A2CEA3-35EC-42BF-AE91-81BB2C4F39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20072" y="3244850"/>
                        <a:ext cx="3500437" cy="931863"/>
                      </a:xfrm>
                      <a:prstGeom prst="rect">
                        <a:avLst/>
                      </a:prstGeom>
                      <a:ln w="2540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3CE2E724-16FA-43BB-A8F9-0067F16F6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358853"/>
              </p:ext>
            </p:extLst>
          </p:nvPr>
        </p:nvGraphicFramePr>
        <p:xfrm>
          <a:off x="963389" y="4786313"/>
          <a:ext cx="59848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92080" imgH="393480" progId="Equation.DSMT4">
                  <p:embed/>
                </p:oleObj>
              </mc:Choice>
              <mc:Fallback>
                <p:oleObj name="Equation" r:id="rId16" imgW="2692080" imgH="3934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D02131A9-BCFE-427D-9DCF-CF44EC63B5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63389" y="4786313"/>
                        <a:ext cx="5984875" cy="874712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1A381697-CF74-4D42-AC1D-1DEAFA7CBA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232276"/>
              </p:ext>
            </p:extLst>
          </p:nvPr>
        </p:nvGraphicFramePr>
        <p:xfrm>
          <a:off x="179512" y="5618163"/>
          <a:ext cx="4400129" cy="769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47840" imgH="393480" progId="Equation.DSMT4">
                  <p:embed/>
                </p:oleObj>
              </mc:Choice>
              <mc:Fallback>
                <p:oleObj name="Equation" r:id="rId18" imgW="2247840" imgH="39348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E2F75CA7-CBC6-4A2F-B46A-F562D6C8CB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9512" y="5618163"/>
                        <a:ext cx="4400129" cy="769009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6B37A72D-0CEC-4B2F-AA37-DD96EAC20D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975556"/>
              </p:ext>
            </p:extLst>
          </p:nvPr>
        </p:nvGraphicFramePr>
        <p:xfrm>
          <a:off x="5028059" y="5464175"/>
          <a:ext cx="400843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03240" imgH="482400" progId="Equation.DSMT4">
                  <p:embed/>
                </p:oleObj>
              </mc:Choice>
              <mc:Fallback>
                <p:oleObj name="Equation" r:id="rId20" imgW="1803240" imgH="4824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1385EA6C-8DD7-4266-8B66-31C4972462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028059" y="5464175"/>
                        <a:ext cx="4008437" cy="1073150"/>
                      </a:xfrm>
                      <a:prstGeom prst="rect">
                        <a:avLst/>
                      </a:prstGeom>
                      <a:ln w="2540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箭头: 右 32">
            <a:extLst>
              <a:ext uri="{FF2B5EF4-FFF2-40B4-BE49-F238E27FC236}">
                <a16:creationId xmlns:a16="http://schemas.microsoft.com/office/drawing/2014/main" id="{DE344E1B-5110-40E0-8A01-E04B6954D157}"/>
              </a:ext>
            </a:extLst>
          </p:cNvPr>
          <p:cNvSpPr/>
          <p:nvPr/>
        </p:nvSpPr>
        <p:spPr>
          <a:xfrm>
            <a:off x="4605672" y="5886703"/>
            <a:ext cx="360000" cy="225723"/>
          </a:xfrm>
          <a:prstGeom prst="rightArrow">
            <a:avLst/>
          </a:prstGeom>
          <a:solidFill>
            <a:srgbClr val="65D7FF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217156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451498C-9183-49B2-8140-53C316753E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A50A158-2CEC-4776-A9BB-E38B8DBA461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F3321C4C-3132-4A3D-ACEF-082FDA025DCC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E378214-B9DB-4BA2-AD29-60DC15922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90" y="476672"/>
            <a:ext cx="6607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五、模型求解（代码）</a:t>
            </a:r>
          </a:p>
        </p:txBody>
      </p:sp>
      <p:sp>
        <p:nvSpPr>
          <p:cNvPr id="5" name="Rectangle 56">
            <a:extLst>
              <a:ext uri="{FF2B5EF4-FFF2-40B4-BE49-F238E27FC236}">
                <a16:creationId xmlns:a16="http://schemas.microsoft.com/office/drawing/2014/main" id="{0A4038DB-865E-4941-A0A1-186C2D5D7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980728"/>
            <a:ext cx="8064896" cy="470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syms x(t) y(t) lambda mu </a:t>
            </a:r>
            <a:endParaRPr lang="zh-CN" altLang="en-US" sz="1800" dirty="0">
              <a:latin typeface="微软雅黑" pitchFamily="34" charset="-122"/>
              <a:ea typeface="微软雅黑" pitchFamily="34" charset="-122"/>
              <a:sym typeface="Wingdings" pitchFamily="2" charset="2"/>
            </a:endParaRP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eq1 = [diff(x) == -lambda*</a:t>
            </a:r>
            <a:r>
              <a:rPr lang="en-US" altLang="zh-CN" sz="18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x,diff</a:t>
            </a: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(y) == lambda*x-mu*y];</a:t>
            </a:r>
            <a:endParaRPr lang="zh-CN" altLang="en-US" sz="1800" dirty="0">
              <a:latin typeface="微软雅黑" pitchFamily="34" charset="-122"/>
              <a:ea typeface="微软雅黑" pitchFamily="34" charset="-122"/>
              <a:sym typeface="Wingdings" pitchFamily="2" charset="2"/>
            </a:endParaRP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</a:t>
            </a:r>
            <a:r>
              <a:rPr lang="en-US" altLang="zh-CN" sz="18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cond</a:t>
            </a: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= [x(0) == 1100,y(0) == 0];</a:t>
            </a:r>
            <a:endParaRPr lang="zh-CN" altLang="en-US" sz="1800" dirty="0">
              <a:latin typeface="微软雅黑" pitchFamily="34" charset="-122"/>
              <a:ea typeface="微软雅黑" pitchFamily="34" charset="-122"/>
              <a:sym typeface="Wingdings" pitchFamily="2" charset="2"/>
            </a:endParaRP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[x(t),y(t)] = </a:t>
            </a:r>
            <a:r>
              <a:rPr lang="en-US" altLang="zh-CN" sz="18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dsolve</a:t>
            </a: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(eq1,cond)</a:t>
            </a:r>
            <a:endParaRPr lang="zh-CN" altLang="en-US" sz="1800" dirty="0">
              <a:latin typeface="微软雅黑" pitchFamily="34" charset="-122"/>
              <a:ea typeface="微软雅黑" pitchFamily="34" charset="-122"/>
              <a:sym typeface="Wingdings" pitchFamily="2" charset="2"/>
            </a:endParaRPr>
          </a:p>
          <a:p>
            <a:pPr>
              <a:lnSpc>
                <a:spcPct val="140000"/>
              </a:lnSpc>
              <a:buClr>
                <a:srgbClr val="0000FF"/>
              </a:buClr>
            </a:pPr>
            <a:endParaRPr lang="zh-CN" altLang="en-US" sz="1800" dirty="0">
              <a:latin typeface="微软雅黑" pitchFamily="34" charset="-122"/>
              <a:ea typeface="微软雅黑" pitchFamily="34" charset="-122"/>
              <a:sym typeface="Wingdings" pitchFamily="2" charset="2"/>
            </a:endParaRP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lambda = solve(x(5) == x(0)/2)</a:t>
            </a:r>
            <a:endParaRPr lang="zh-CN" altLang="en-US" sz="1800" dirty="0">
              <a:latin typeface="微软雅黑" pitchFamily="34" charset="-122"/>
              <a:ea typeface="微软雅黑" pitchFamily="34" charset="-122"/>
              <a:sym typeface="Wingdings" pitchFamily="2" charset="2"/>
            </a:endParaRP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syms y2(t) mu tau a</a:t>
            </a: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y2(t) = </a:t>
            </a:r>
            <a:r>
              <a:rPr lang="en-US" altLang="zh-CN" sz="18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dsolve</a:t>
            </a: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(diff(y2) == -mu*y2, y2(tau) == a)</a:t>
            </a: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mu = solve(y2(tau+6) == y2(tau)/2,mu) </a:t>
            </a:r>
            <a:endParaRPr lang="zh-CN" altLang="en-US" sz="1800" dirty="0">
              <a:latin typeface="微软雅黑" pitchFamily="34" charset="-122"/>
              <a:ea typeface="微软雅黑" pitchFamily="34" charset="-122"/>
              <a:sym typeface="Wingdings" pitchFamily="2" charset="2"/>
            </a:endParaRPr>
          </a:p>
          <a:p>
            <a:pPr>
              <a:lnSpc>
                <a:spcPct val="140000"/>
              </a:lnSpc>
              <a:buClr>
                <a:srgbClr val="0000FF"/>
              </a:buClr>
            </a:pPr>
            <a:endParaRPr lang="zh-CN" altLang="en-US" sz="1800" dirty="0">
              <a:latin typeface="微软雅黑" pitchFamily="34" charset="-122"/>
              <a:ea typeface="微软雅黑" pitchFamily="34" charset="-122"/>
              <a:sym typeface="Wingdings" pitchFamily="2" charset="2"/>
            </a:endParaRP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x(t) = subs(</a:t>
            </a:r>
            <a:r>
              <a:rPr lang="en-US" altLang="zh-CN" sz="18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x,'lambda',lambda</a:t>
            </a: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);</a:t>
            </a: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y(t) = subs(y,{'</a:t>
            </a:r>
            <a:r>
              <a:rPr lang="en-US" altLang="zh-CN" sz="18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lambda','mu</a:t>
            </a: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'},{</a:t>
            </a:r>
            <a:r>
              <a:rPr lang="en-US" altLang="zh-CN" sz="18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lambda,mu</a:t>
            </a: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});</a:t>
            </a:r>
            <a:endParaRPr lang="zh-CN" altLang="en-US" sz="1800" dirty="0">
              <a:latin typeface="微软雅黑" pitchFamily="34" charset="-122"/>
              <a:ea typeface="微软雅黑" pitchFamily="34" charset="-122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5033212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451498C-9183-49B2-8140-53C316753E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A50A158-2CEC-4776-A9BB-E38B8DBA461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C177904D-09A2-4A11-8A47-E174C378C853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E378214-B9DB-4BA2-AD29-60DC15922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90" y="476672"/>
            <a:ext cx="6607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六、结果分析</a:t>
            </a:r>
          </a:p>
        </p:txBody>
      </p:sp>
      <p:sp>
        <p:nvSpPr>
          <p:cNvPr id="5" name="Rectangle 56">
            <a:extLst>
              <a:ext uri="{FF2B5EF4-FFF2-40B4-BE49-F238E27FC236}">
                <a16:creationId xmlns:a16="http://schemas.microsoft.com/office/drawing/2014/main" id="{0A4038DB-865E-4941-A0A1-186C2D5D7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5454923"/>
            <a:ext cx="8640960" cy="1070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就诊时（图中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A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点），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t = 2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，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y(2) = 236.5588mg &gt; 200mg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，已经出现严重中毒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F914A7D3-95C9-4054-B9C5-DAD089252D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996980"/>
              </p:ext>
            </p:extLst>
          </p:nvPr>
        </p:nvGraphicFramePr>
        <p:xfrm>
          <a:off x="2244725" y="873332"/>
          <a:ext cx="2482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228600" progId="Equation.DSMT4">
                  <p:embed/>
                </p:oleObj>
              </mc:Choice>
              <mc:Fallback>
                <p:oleObj name="Equation" r:id="rId2" imgW="1117440" imgH="2286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6E9B4212-D87C-4BF5-9E02-FAD8AD3ED2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44725" y="873332"/>
                        <a:ext cx="2482850" cy="508000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F1830DA4-1358-4188-A277-B8F3BB286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823886"/>
              </p:ext>
            </p:extLst>
          </p:nvPr>
        </p:nvGraphicFramePr>
        <p:xfrm>
          <a:off x="2217738" y="1412776"/>
          <a:ext cx="4064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279360" progId="Equation.DSMT4">
                  <p:embed/>
                </p:oleObj>
              </mc:Choice>
              <mc:Fallback>
                <p:oleObj name="Equation" r:id="rId4" imgW="1828800" imgH="27936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6B37A72D-0CEC-4B2F-AA37-DD96EAC20D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7738" y="1412776"/>
                        <a:ext cx="4064000" cy="622300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790EE98C-1E18-42DD-9282-BD25E95EC12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842" r="6232"/>
          <a:stretch/>
        </p:blipFill>
        <p:spPr>
          <a:xfrm>
            <a:off x="539306" y="2031082"/>
            <a:ext cx="8137150" cy="3486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736831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451498C-9183-49B2-8140-53C316753E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A50A158-2CEC-4776-A9BB-E38B8DBA461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48C38B9B-BC61-4857-87C1-2662F20D544D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E378214-B9DB-4BA2-AD29-60DC15922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90" y="476672"/>
            <a:ext cx="6607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六、结果分析</a:t>
            </a:r>
          </a:p>
        </p:txBody>
      </p:sp>
      <p:sp>
        <p:nvSpPr>
          <p:cNvPr id="5" name="Rectangle 56">
            <a:extLst>
              <a:ext uri="{FF2B5EF4-FFF2-40B4-BE49-F238E27FC236}">
                <a16:creationId xmlns:a16="http://schemas.microsoft.com/office/drawing/2014/main" id="{0A4038DB-865E-4941-A0A1-186C2D5D7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4437112"/>
            <a:ext cx="7776864" cy="1936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2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A</a:t>
            </a:r>
            <a:r>
              <a:rPr lang="zh-CN" altLang="en-US" sz="22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点，</a:t>
            </a:r>
            <a:r>
              <a:rPr lang="en-US" altLang="zh-CN" sz="22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t</a:t>
            </a:r>
            <a:r>
              <a:rPr lang="en-US" altLang="zh-CN" sz="2200" baseline="-250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A</a:t>
            </a:r>
            <a:r>
              <a:rPr lang="en-US" altLang="zh-CN" sz="22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= 2</a:t>
            </a:r>
            <a:r>
              <a:rPr lang="zh-CN" altLang="en-US" sz="22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，</a:t>
            </a:r>
            <a:r>
              <a:rPr lang="en-US" altLang="zh-CN" sz="22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y(</a:t>
            </a:r>
            <a:r>
              <a:rPr lang="en-US" altLang="zh-CN" sz="22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t</a:t>
            </a:r>
            <a:r>
              <a:rPr lang="en-US" altLang="zh-CN" sz="2200" baseline="-250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A</a:t>
            </a:r>
            <a:r>
              <a:rPr lang="en-US" altLang="zh-CN" sz="22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) = 236.5588mg</a:t>
            </a: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2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B</a:t>
            </a:r>
            <a:r>
              <a:rPr lang="zh-CN" altLang="en-US" sz="22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点，</a:t>
            </a:r>
            <a:r>
              <a:rPr lang="en-US" altLang="zh-CN" sz="22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t</a:t>
            </a:r>
            <a:r>
              <a:rPr lang="en-US" altLang="zh-CN" sz="2200" baseline="-250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B</a:t>
            </a:r>
            <a:r>
              <a:rPr lang="en-US" altLang="zh-CN" sz="22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= 1.6090</a:t>
            </a:r>
            <a:r>
              <a:rPr lang="zh-CN" altLang="en-US" sz="22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，</a:t>
            </a:r>
            <a:r>
              <a:rPr lang="en-US" altLang="zh-CN" sz="22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y(</a:t>
            </a:r>
            <a:r>
              <a:rPr lang="en-US" altLang="zh-CN" sz="22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t</a:t>
            </a:r>
            <a:r>
              <a:rPr lang="en-US" altLang="zh-CN" sz="2200" baseline="-250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B</a:t>
            </a:r>
            <a:r>
              <a:rPr lang="en-US" altLang="zh-CN" sz="22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) = 200mg</a:t>
            </a: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2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C</a:t>
            </a:r>
            <a:r>
              <a:rPr lang="zh-CN" altLang="en-US" sz="22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点，</a:t>
            </a:r>
            <a:r>
              <a:rPr lang="en-US" altLang="zh-CN" sz="22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t</a:t>
            </a:r>
            <a:r>
              <a:rPr lang="en-US" altLang="zh-CN" sz="2200" baseline="-250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C</a:t>
            </a:r>
            <a:r>
              <a:rPr lang="en-US" altLang="zh-CN" sz="22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= 4.8648</a:t>
            </a:r>
            <a:r>
              <a:rPr lang="zh-CN" altLang="en-US" sz="22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，</a:t>
            </a:r>
            <a:r>
              <a:rPr lang="en-US" altLang="zh-CN" sz="22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y(</a:t>
            </a:r>
            <a:r>
              <a:rPr lang="en-US" altLang="zh-CN" sz="22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t</a:t>
            </a:r>
            <a:r>
              <a:rPr lang="en-US" altLang="zh-CN" sz="2200" baseline="-250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C</a:t>
            </a:r>
            <a:r>
              <a:rPr lang="en-US" altLang="zh-CN" sz="22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) = 400mg</a:t>
            </a:r>
            <a:endParaRPr lang="zh-CN" altLang="en-US" sz="2200" dirty="0">
              <a:latin typeface="微软雅黑" pitchFamily="34" charset="-122"/>
              <a:ea typeface="微软雅黑" pitchFamily="34" charset="-122"/>
              <a:sym typeface="Wingdings" pitchFamily="2" charset="2"/>
            </a:endParaRP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2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D</a:t>
            </a:r>
            <a:r>
              <a:rPr lang="zh-CN" altLang="en-US" sz="22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点（峰值点），</a:t>
            </a:r>
            <a:r>
              <a:rPr lang="en-US" altLang="zh-CN" sz="22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t</a:t>
            </a:r>
            <a:r>
              <a:rPr lang="en-US" altLang="zh-CN" sz="2200" baseline="-250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D</a:t>
            </a:r>
            <a:r>
              <a:rPr lang="en-US" altLang="zh-CN" sz="22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= 7.8910</a:t>
            </a:r>
            <a:r>
              <a:rPr lang="zh-CN" altLang="en-US" sz="22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，</a:t>
            </a:r>
            <a:r>
              <a:rPr lang="en-US" altLang="zh-CN" sz="22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y(</a:t>
            </a:r>
            <a:r>
              <a:rPr lang="en-US" altLang="zh-CN" sz="22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t</a:t>
            </a:r>
            <a:r>
              <a:rPr lang="en-US" altLang="zh-CN" sz="2200" baseline="-250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D</a:t>
            </a:r>
            <a:r>
              <a:rPr lang="en-US" altLang="zh-CN" sz="22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) = 442.0653mg</a:t>
            </a:r>
            <a:endParaRPr lang="zh-CN" altLang="en-US" sz="2200" dirty="0">
              <a:latin typeface="微软雅黑" pitchFamily="34" charset="-122"/>
              <a:ea typeface="微软雅黑" pitchFamily="34" charset="-122"/>
              <a:sym typeface="Wingdings" pitchFamily="2" charset="2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790EE98C-1E18-42DD-9282-BD25E95EC12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842" r="6232"/>
          <a:stretch/>
        </p:blipFill>
        <p:spPr>
          <a:xfrm>
            <a:off x="539306" y="950962"/>
            <a:ext cx="8137150" cy="3486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94811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6"/>
          <p:cNvSpPr>
            <a:spLocks noChangeArrowheads="1"/>
          </p:cNvSpPr>
          <p:nvPr/>
        </p:nvSpPr>
        <p:spPr bwMode="auto">
          <a:xfrm>
            <a:off x="467546" y="1320102"/>
            <a:ext cx="8064127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 syms  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调用格式：    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Rectangle 56"/>
          <p:cNvSpPr>
            <a:spLocks noChangeArrowheads="1"/>
          </p:cNvSpPr>
          <p:nvPr/>
        </p:nvSpPr>
        <p:spPr bwMode="auto">
          <a:xfrm>
            <a:off x="857297" y="1988489"/>
            <a:ext cx="7767711" cy="2160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</a:t>
            </a:r>
            <a:r>
              <a:rPr lang="sv-SE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syms var1 ... varN</a:t>
            </a: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</a:t>
            </a:r>
            <a:r>
              <a:rPr lang="sv-SE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syms var1 ... varN set</a:t>
            </a: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</a:t>
            </a:r>
            <a:r>
              <a:rPr lang="sv-SE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syms var1 ... varN clear</a:t>
            </a: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</a:t>
            </a:r>
            <a:r>
              <a:rPr lang="sv-SE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syms f(arg1,...,argN)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969D75CA-D82D-48A8-9444-1C3D775418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4" y="764704"/>
            <a:ext cx="828198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2.   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创建符号对象的</a:t>
            </a: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syms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命令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09E9D45-879B-4750-984B-608562409336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B251E0DE-A5D0-4B39-A99D-7EC54F8E7AEC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69A0EB5-C0FF-4371-BD0D-5D16E90A8E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851534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451498C-9183-49B2-8140-53C316753E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A50A158-2CEC-4776-A9BB-E38B8DBA461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353A5F5F-9FD8-49A7-B5F4-5330F7A57127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E378214-B9DB-4BA2-AD29-60DC15922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90" y="476672"/>
            <a:ext cx="6607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六、结果分析（代码）</a:t>
            </a:r>
          </a:p>
        </p:txBody>
      </p:sp>
      <p:sp>
        <p:nvSpPr>
          <p:cNvPr id="5" name="Rectangle 56">
            <a:extLst>
              <a:ext uri="{FF2B5EF4-FFF2-40B4-BE49-F238E27FC236}">
                <a16:creationId xmlns:a16="http://schemas.microsoft.com/office/drawing/2014/main" id="{0A4038DB-865E-4941-A0A1-186C2D5D7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980728"/>
            <a:ext cx="8496944" cy="547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y2h = double(subs(y,2))           % t = 2h </a:t>
            </a:r>
            <a:r>
              <a:rPr lang="zh-CN" altLang="en-US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时血液中药量</a:t>
            </a: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</a:t>
            </a:r>
            <a:r>
              <a:rPr lang="en-US" altLang="zh-CN" sz="18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tB</a:t>
            </a: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= double(solve(y(t) == 200))   % </a:t>
            </a:r>
            <a:r>
              <a:rPr lang="zh-CN" altLang="en-US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严重中毒时刻</a:t>
            </a: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</a:t>
            </a:r>
            <a:r>
              <a:rPr lang="en-US" altLang="zh-CN" sz="18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tC</a:t>
            </a: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= double(solve(y(t) == 400))   % </a:t>
            </a:r>
            <a:r>
              <a:rPr lang="zh-CN" altLang="en-US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致命中毒时刻</a:t>
            </a: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</a:t>
            </a:r>
            <a:r>
              <a:rPr lang="en-US" altLang="zh-CN" sz="18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tD</a:t>
            </a: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= double(solve(diff(y) == 0))  % </a:t>
            </a:r>
            <a:r>
              <a:rPr lang="zh-CN" altLang="en-US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不加施救情形下，血药量达到峰值时刻</a:t>
            </a: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</a:t>
            </a:r>
            <a:r>
              <a:rPr lang="en-US" altLang="zh-CN" sz="18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ymax</a:t>
            </a: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= double(subs(</a:t>
            </a:r>
            <a:r>
              <a:rPr lang="en-US" altLang="zh-CN" sz="18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y,tD</a:t>
            </a: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))         % </a:t>
            </a:r>
            <a:r>
              <a:rPr lang="zh-CN" altLang="en-US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最大血药量</a:t>
            </a: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</a:t>
            </a:r>
            <a:r>
              <a:rPr lang="en-US" altLang="zh-CN" sz="18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fplot</a:t>
            </a: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(x,[0,25],'b--')  % </a:t>
            </a:r>
            <a:r>
              <a:rPr lang="zh-CN" altLang="en-US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胃肠道中药量变化曲线</a:t>
            </a: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hold on</a:t>
            </a: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</a:t>
            </a:r>
            <a:r>
              <a:rPr lang="en-US" altLang="zh-CN" sz="18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fplot</a:t>
            </a: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(y,[0,25],'r')  % </a:t>
            </a:r>
            <a:r>
              <a:rPr lang="zh-CN" altLang="en-US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血液中药量变化曲线</a:t>
            </a: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grid on</a:t>
            </a: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set(</a:t>
            </a:r>
            <a:r>
              <a:rPr lang="en-US" altLang="zh-CN" sz="18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gca</a:t>
            </a: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,'</a:t>
            </a:r>
            <a:r>
              <a:rPr lang="en-US" altLang="zh-CN" sz="18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XMinorGrid</a:t>
            </a: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','on','</a:t>
            </a:r>
            <a:r>
              <a:rPr lang="en-US" altLang="zh-CN" sz="18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YMinorGrid</a:t>
            </a: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','on’)</a:t>
            </a: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</a:t>
            </a:r>
            <a:r>
              <a:rPr lang="en-US" altLang="zh-CN" sz="18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xlabel</a:t>
            </a: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('</a:t>
            </a:r>
            <a:r>
              <a:rPr lang="zh-CN" altLang="en-US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时间 </a:t>
            </a: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t</a:t>
            </a:r>
            <a:r>
              <a:rPr lang="zh-CN" altLang="en-US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（</a:t>
            </a: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h</a:t>
            </a:r>
            <a:r>
              <a:rPr lang="zh-CN" altLang="en-US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）</a:t>
            </a: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'); </a:t>
            </a:r>
            <a:r>
              <a:rPr lang="en-US" altLang="zh-CN" sz="1800" dirty="0" err="1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ylabel</a:t>
            </a: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('</a:t>
            </a:r>
            <a:r>
              <a:rPr lang="zh-CN" altLang="en-US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药量（</a:t>
            </a: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mg</a:t>
            </a:r>
            <a:r>
              <a:rPr lang="zh-CN" altLang="en-US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）</a:t>
            </a: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’)</a:t>
            </a: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plot([2,tB,tC,tD],[y2h,200,400,ymax],'b*’)</a:t>
            </a: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text([2,tB,tC,tD]+0.5,[y2h,200,400,ymax], {'A','B','C','D’})</a:t>
            </a:r>
          </a:p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18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&gt;&gt; legend('x(t)','y(t)')</a:t>
            </a:r>
            <a:endParaRPr lang="zh-CN" altLang="en-US" sz="1800" dirty="0">
              <a:latin typeface="微软雅黑" pitchFamily="34" charset="-122"/>
              <a:ea typeface="微软雅黑" pitchFamily="34" charset="-122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9384911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451498C-9183-49B2-8140-53C316753E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A50A158-2CEC-4776-A9BB-E38B8DBA461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C504EF5D-4D3A-417F-9714-61134E8D191B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E378214-B9DB-4BA2-AD29-60DC15922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90" y="476672"/>
            <a:ext cx="6607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七、施救方案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F914A7D3-95C9-4054-B9C5-DAD089252D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284449"/>
              </p:ext>
            </p:extLst>
          </p:nvPr>
        </p:nvGraphicFramePr>
        <p:xfrm>
          <a:off x="1075533" y="3140967"/>
          <a:ext cx="4915202" cy="2590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1244520" progId="Equation.DSMT4">
                  <p:embed/>
                </p:oleObj>
              </mc:Choice>
              <mc:Fallback>
                <p:oleObj name="Equation" r:id="rId2" imgW="2361960" imgH="124452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F914A7D3-95C9-4054-B9C5-DAD089252D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5533" y="3140967"/>
                        <a:ext cx="4915202" cy="2590705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F1830DA4-1358-4188-A277-B8F3BB286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028447"/>
              </p:ext>
            </p:extLst>
          </p:nvPr>
        </p:nvGraphicFramePr>
        <p:xfrm>
          <a:off x="1219549" y="5934633"/>
          <a:ext cx="5512691" cy="458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800" imgH="228600" progId="Equation.DSMT4">
                  <p:embed/>
                </p:oleObj>
              </mc:Choice>
              <mc:Fallback>
                <p:oleObj name="Equation" r:id="rId4" imgW="2755800" imgH="2286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F1830DA4-1358-4188-A277-B8F3BB286B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549" y="5934633"/>
                        <a:ext cx="5512691" cy="458677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37ECC8FF-2F56-43DB-97B8-4A07B3D71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469" y="1052736"/>
            <a:ext cx="828198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1.  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口服活性炭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E7A5A0CB-F4D9-44D6-B4EC-FE0FEA5E881F}"/>
              </a:ext>
            </a:extLst>
          </p:cNvPr>
          <p:cNvGrpSpPr/>
          <p:nvPr/>
        </p:nvGrpSpPr>
        <p:grpSpPr>
          <a:xfrm>
            <a:off x="755576" y="1556792"/>
            <a:ext cx="8208912" cy="1587486"/>
            <a:chOff x="755576" y="1556792"/>
            <a:chExt cx="8208912" cy="1587486"/>
          </a:xfrm>
        </p:grpSpPr>
        <p:sp>
          <p:nvSpPr>
            <p:cNvPr id="5" name="Rectangle 56">
              <a:extLst>
                <a:ext uri="{FF2B5EF4-FFF2-40B4-BE49-F238E27FC236}">
                  <a16:creationId xmlns:a16="http://schemas.microsoft.com/office/drawing/2014/main" id="{0A4038DB-865E-4941-A0A1-186C2D5D76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1556792"/>
              <a:ext cx="8208912" cy="1587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40000"/>
                </a:lnSpc>
                <a:buClr>
                  <a:srgbClr val="0000FF"/>
                </a:buClr>
              </a:pPr>
              <a:r>
                <a:rPr lang="zh-CN" altLang="en-US" sz="2400" dirty="0">
                  <a:latin typeface="微软雅黑" pitchFamily="34" charset="-122"/>
                  <a:ea typeface="微软雅黑" pitchFamily="34" charset="-122"/>
                  <a:sym typeface="Wingdings" pitchFamily="2" charset="2"/>
                </a:rPr>
                <a:t>口服活性炭可使血液中药物的排除率增至原来（人体自身）的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  <a:sym typeface="Wingdings" pitchFamily="2" charset="2"/>
                </a:rPr>
                <a:t>2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  <a:sym typeface="Wingdings" pitchFamily="2" charset="2"/>
                </a:rPr>
                <a:t>倍，则血液中药物的排除率与血液中药量的比例系数将变为原来的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  <a:sym typeface="Wingdings" pitchFamily="2" charset="2"/>
                </a:rPr>
                <a:t>2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  <a:sym typeface="Wingdings" pitchFamily="2" charset="2"/>
                </a:rPr>
                <a:t>倍，即</a:t>
              </a: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65E5A302-A6DE-4911-8602-736286491A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6696793"/>
                </p:ext>
              </p:extLst>
            </p:nvPr>
          </p:nvGraphicFramePr>
          <p:xfrm>
            <a:off x="3550636" y="2686333"/>
            <a:ext cx="1452115" cy="417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61669" imgH="215806" progId="Equation.DSMT4">
                    <p:embed/>
                  </p:oleObj>
                </mc:Choice>
                <mc:Fallback>
                  <p:oleObj name="Equation" r:id="rId6" imgW="761669" imgH="215806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0636" y="2686333"/>
                          <a:ext cx="1452115" cy="4174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2775931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451498C-9183-49B2-8140-53C316753E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A50A158-2CEC-4776-A9BB-E38B8DBA461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317529FB-9DA1-4B1A-9250-1B3D4494480F}" type="datetime1">
              <a:rPr lang="zh-CN" altLang="en-US" smtClean="0"/>
              <a:t>2022/11/23</a:t>
            </a:fld>
            <a:endParaRPr lang="en-US" altLang="zh-CN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F1830DA4-1358-4188-A277-B8F3BB286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078540"/>
              </p:ext>
            </p:extLst>
          </p:nvPr>
        </p:nvGraphicFramePr>
        <p:xfrm>
          <a:off x="926380" y="981075"/>
          <a:ext cx="51577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960" imgH="228600" progId="Equation.DSMT4">
                  <p:embed/>
                </p:oleObj>
              </mc:Choice>
              <mc:Fallback>
                <p:oleObj name="Equation" r:id="rId2" imgW="2577960" imgH="2286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F1830DA4-1358-4188-A277-B8F3BB286B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6380" y="981075"/>
                        <a:ext cx="5157788" cy="458788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37ECC8FF-2F56-43DB-97B8-4A07B3D71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469" y="404664"/>
            <a:ext cx="828198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1.  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口服活性炭</a:t>
            </a:r>
          </a:p>
        </p:txBody>
      </p:sp>
      <p:sp>
        <p:nvSpPr>
          <p:cNvPr id="5" name="Rectangle 56">
            <a:extLst>
              <a:ext uri="{FF2B5EF4-FFF2-40B4-BE49-F238E27FC236}">
                <a16:creationId xmlns:a16="http://schemas.microsoft.com/office/drawing/2014/main" id="{0A4038DB-865E-4941-A0A1-186C2D5D7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6" y="5035883"/>
            <a:ext cx="8208912" cy="1070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en-US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t = 5.2582h 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时血液中药量达到峰值 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z(t) = 318.3973mg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，已不足以致命。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43B82DA1-62C8-4A98-9873-BFFA6EFB9F2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833" r="7824"/>
          <a:stretch/>
        </p:blipFill>
        <p:spPr>
          <a:xfrm>
            <a:off x="538484" y="1439863"/>
            <a:ext cx="7993955" cy="3486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212717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451498C-9183-49B2-8140-53C316753E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A50A158-2CEC-4776-A9BB-E38B8DBA461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3FE748B4-F384-4F90-8FE8-F20464EB8CCE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E378214-B9DB-4BA2-AD29-60DC15922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90" y="476672"/>
            <a:ext cx="6607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七、施救方案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F914A7D3-95C9-4054-B9C5-DAD089252D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37327"/>
              </p:ext>
            </p:extLst>
          </p:nvPr>
        </p:nvGraphicFramePr>
        <p:xfrm>
          <a:off x="1075533" y="3140967"/>
          <a:ext cx="4915202" cy="2590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1244520" progId="Equation.DSMT4">
                  <p:embed/>
                </p:oleObj>
              </mc:Choice>
              <mc:Fallback>
                <p:oleObj name="Equation" r:id="rId2" imgW="2361960" imgH="124452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F914A7D3-95C9-4054-B9C5-DAD089252D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5533" y="3140967"/>
                        <a:ext cx="4915202" cy="2590705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F1830DA4-1358-4188-A277-B8F3BB286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123162"/>
              </p:ext>
            </p:extLst>
          </p:nvPr>
        </p:nvGraphicFramePr>
        <p:xfrm>
          <a:off x="1282700" y="5934075"/>
          <a:ext cx="53863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92080" imgH="228600" progId="Equation.DSMT4">
                  <p:embed/>
                </p:oleObj>
              </mc:Choice>
              <mc:Fallback>
                <p:oleObj name="Equation" r:id="rId4" imgW="2692080" imgH="2286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F1830DA4-1358-4188-A277-B8F3BB286B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2700" y="5934075"/>
                        <a:ext cx="5386388" cy="458788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37ECC8FF-2F56-43DB-97B8-4A07B3D71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469" y="1052736"/>
            <a:ext cx="828198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2.  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体外血液透析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E7A5A0CB-F4D9-44D6-B4EC-FE0FEA5E881F}"/>
              </a:ext>
            </a:extLst>
          </p:cNvPr>
          <p:cNvGrpSpPr/>
          <p:nvPr/>
        </p:nvGrpSpPr>
        <p:grpSpPr>
          <a:xfrm>
            <a:off x="755576" y="1556792"/>
            <a:ext cx="8208912" cy="1587486"/>
            <a:chOff x="755576" y="1556792"/>
            <a:chExt cx="8208912" cy="1587486"/>
          </a:xfrm>
        </p:grpSpPr>
        <p:sp>
          <p:nvSpPr>
            <p:cNvPr id="5" name="Rectangle 56">
              <a:extLst>
                <a:ext uri="{FF2B5EF4-FFF2-40B4-BE49-F238E27FC236}">
                  <a16:creationId xmlns:a16="http://schemas.microsoft.com/office/drawing/2014/main" id="{0A4038DB-865E-4941-A0A1-186C2D5D76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1556792"/>
              <a:ext cx="8208912" cy="1587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40000"/>
                </a:lnSpc>
                <a:buClr>
                  <a:srgbClr val="0000FF"/>
                </a:buClr>
              </a:pPr>
              <a:r>
                <a:rPr lang="zh-CN" altLang="en-US" sz="2400" dirty="0">
                  <a:latin typeface="微软雅黑" pitchFamily="34" charset="-122"/>
                  <a:ea typeface="微软雅黑" pitchFamily="34" charset="-122"/>
                  <a:sym typeface="Wingdings" pitchFamily="2" charset="2"/>
                </a:rPr>
                <a:t>体外血液透析可使血液中药物的排除率增至原来（人体自身）的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  <a:sym typeface="Wingdings" pitchFamily="2" charset="2"/>
                </a:rPr>
                <a:t>6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  <a:sym typeface="Wingdings" pitchFamily="2" charset="2"/>
                </a:rPr>
                <a:t>倍，则血液中药物的排除率与血液中药量的比例系数将变为原来的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  <a:sym typeface="Wingdings" pitchFamily="2" charset="2"/>
                </a:rPr>
                <a:t>6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  <a:sym typeface="Wingdings" pitchFamily="2" charset="2"/>
                </a:rPr>
                <a:t>倍即</a:t>
              </a: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65E5A302-A6DE-4911-8602-736286491A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1623720"/>
                </p:ext>
              </p:extLst>
            </p:nvPr>
          </p:nvGraphicFramePr>
          <p:xfrm>
            <a:off x="3275856" y="2697163"/>
            <a:ext cx="992188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20560" imgH="203040" progId="Equation.DSMT4">
                    <p:embed/>
                  </p:oleObj>
                </mc:Choice>
                <mc:Fallback>
                  <p:oleObj name="Equation" r:id="rId6" imgW="520560" imgH="20304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65E5A302-A6DE-4911-8602-736286491A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856" y="2697163"/>
                          <a:ext cx="992188" cy="393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1695568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451498C-9183-49B2-8140-53C316753E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A50A158-2CEC-4776-A9BB-E38B8DBA461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9E80EBC2-0847-4DF3-A2B5-4D81BF270727}" type="datetime1">
              <a:rPr lang="zh-CN" altLang="en-US" smtClean="0"/>
              <a:t>2022/11/23</a:t>
            </a:fld>
            <a:endParaRPr lang="en-US" altLang="zh-CN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F1830DA4-1358-4188-A277-B8F3BB286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004459"/>
              </p:ext>
            </p:extLst>
          </p:nvPr>
        </p:nvGraphicFramePr>
        <p:xfrm>
          <a:off x="990600" y="981075"/>
          <a:ext cx="50307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228600" progId="Equation.DSMT4">
                  <p:embed/>
                </p:oleObj>
              </mc:Choice>
              <mc:Fallback>
                <p:oleObj name="Equation" r:id="rId2" imgW="2514600" imgH="2286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F1830DA4-1358-4188-A277-B8F3BB286B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0600" y="981075"/>
                        <a:ext cx="5030788" cy="458788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37ECC8FF-2F56-43DB-97B8-4A07B3D71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469" y="404664"/>
            <a:ext cx="828198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2.  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体外血液透析</a:t>
            </a:r>
          </a:p>
        </p:txBody>
      </p:sp>
      <p:sp>
        <p:nvSpPr>
          <p:cNvPr id="5" name="Rectangle 56">
            <a:extLst>
              <a:ext uri="{FF2B5EF4-FFF2-40B4-BE49-F238E27FC236}">
                <a16:creationId xmlns:a16="http://schemas.microsoft.com/office/drawing/2014/main" id="{0A4038DB-865E-4941-A0A1-186C2D5D7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6" y="5013176"/>
            <a:ext cx="8208912" cy="1587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Clr>
                <a:srgbClr val="0000FF"/>
              </a:buClr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经体外血液透析施救后，血液中药量 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z(t)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 关于时间 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t 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单调递减，说明体外血液透析的救治方案是十分有效的。但其治疗成本较高，并且存在安全风险。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EB1CA70-C95E-404B-B5FE-13205835B11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833" r="7824"/>
          <a:stretch/>
        </p:blipFill>
        <p:spPr>
          <a:xfrm>
            <a:off x="538484" y="1470559"/>
            <a:ext cx="7993955" cy="3486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094960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内容占位符 6"/>
          <p:cNvSpPr>
            <a:spLocks noGrp="1"/>
          </p:cNvSpPr>
          <p:nvPr>
            <p:ph idx="1"/>
          </p:nvPr>
        </p:nvSpPr>
        <p:spPr>
          <a:xfrm>
            <a:off x="457200" y="2628901"/>
            <a:ext cx="8229600" cy="7286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zh-CN" sz="5000" i="1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         Thank You</a:t>
            </a:r>
            <a:endParaRPr lang="zh-CN" altLang="en-US" sz="5000" i="1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AB6CD72-FD34-46A8-AD5B-E440F9DF120C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8053EBC6-0271-4A39-935F-8C0551C51043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13A7430-8355-4F9E-9AE4-B102593EC02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26854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323852" y="1402831"/>
            <a:ext cx="8569325" cy="3754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fr-FR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syms  x  y               % </a:t>
            </a:r>
            <a:r>
              <a:rPr lang="zh-CN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同时定义多个复数域上的符号变量</a:t>
            </a:r>
          </a:p>
          <a:p>
            <a:pPr>
              <a:lnSpc>
                <a:spcPct val="120000"/>
              </a:lnSpc>
            </a:pPr>
            <a:r>
              <a:rPr lang="en-US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fr-FR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syms  z  positive    % </a:t>
            </a:r>
            <a:r>
              <a:rPr lang="zh-CN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定义正实数域上的符号变量</a:t>
            </a:r>
          </a:p>
          <a:p>
            <a:pPr>
              <a:lnSpc>
                <a:spcPct val="120000"/>
              </a:lnSpc>
            </a:pPr>
            <a:r>
              <a:rPr lang="fr-FR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syms  f(x,y)             % </a:t>
            </a:r>
            <a:r>
              <a:rPr lang="zh-CN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定义符号函数</a:t>
            </a:r>
          </a:p>
          <a:p>
            <a:pPr>
              <a:lnSpc>
                <a:spcPct val="120000"/>
              </a:lnSpc>
            </a:pPr>
            <a:r>
              <a:rPr lang="fr-FR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f(x,y) = x + y^2;     % </a:t>
            </a:r>
            <a:r>
              <a:rPr lang="zh-CN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指定符号函数表达式</a:t>
            </a:r>
          </a:p>
          <a:p>
            <a:pPr>
              <a:lnSpc>
                <a:spcPct val="120000"/>
              </a:lnSpc>
            </a:pPr>
            <a:r>
              <a:rPr lang="fr-FR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c = f(1, 2) </a:t>
            </a:r>
          </a:p>
          <a:p>
            <a:pPr>
              <a:lnSpc>
                <a:spcPct val="120000"/>
              </a:lnSpc>
            </a:pPr>
            <a:endParaRPr lang="fr-FR" altLang="en-US" sz="20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fr-FR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zv = solve(z^2 == 1, z)  % </a:t>
            </a:r>
            <a:r>
              <a:rPr lang="zh-CN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求方程</a:t>
            </a:r>
            <a:r>
              <a:rPr lang="fr-FR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z^2 = 1</a:t>
            </a:r>
            <a:r>
              <a:rPr lang="zh-CN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的解（只有大于零的解）</a:t>
            </a:r>
          </a:p>
          <a:p>
            <a:pPr>
              <a:lnSpc>
                <a:spcPct val="120000"/>
              </a:lnSpc>
            </a:pPr>
            <a:r>
              <a:rPr lang="fr-FR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% </a:t>
            </a:r>
            <a:r>
              <a:rPr lang="zh-CN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撤销对符号变量取值域的限定，将其恢复为复数域上的符号变量</a:t>
            </a:r>
          </a:p>
          <a:p>
            <a:pPr>
              <a:lnSpc>
                <a:spcPct val="120000"/>
              </a:lnSpc>
            </a:pPr>
            <a:r>
              <a:rPr lang="fr-FR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syms  z</a:t>
            </a:r>
            <a:endParaRPr lang="zh-CN" altLang="en-US" sz="20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fr-FR" altLang="en-US" sz="20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&gt;&gt; zv = solve(z^2 == 1, z)</a:t>
            </a:r>
            <a:endParaRPr lang="en-US" altLang="zh-CN" sz="2000" dirty="0">
              <a:solidFill>
                <a:srgbClr val="33CC33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179389" y="773996"/>
            <a:ext cx="6207125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lang="en-US" altLang="zh-CN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1-1</a:t>
            </a:r>
            <a:r>
              <a:rPr lang="zh-CN" altLang="en-US" sz="2400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续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调用</a:t>
            </a:r>
            <a:r>
              <a:rPr lang="en-US" altLang="zh-CN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syms</a:t>
            </a: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函数创建符号变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CC311C9-0C9D-4150-B879-AEA6CB2FE0CB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261C3C76-1F39-4175-A188-E6DF259C046A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BF0806A-11FB-4C1F-B234-E78E60E80D9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91024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95290" y="735087"/>
            <a:ext cx="6607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二、</a:t>
            </a:r>
            <a:r>
              <a:rPr kumimoji="0"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符号变量取值域的限定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EAF3F2A3-FF99-4AD2-B5D3-F41D844DEE3F}"/>
              </a:ext>
            </a:extLst>
          </p:cNvPr>
          <p:cNvGrpSpPr/>
          <p:nvPr/>
        </p:nvGrpSpPr>
        <p:grpSpPr>
          <a:xfrm>
            <a:off x="179388" y="1340768"/>
            <a:ext cx="8641084" cy="497957"/>
            <a:chOff x="179388" y="627534"/>
            <a:chExt cx="8641084" cy="497957"/>
          </a:xfrm>
        </p:grpSpPr>
        <p:sp>
          <p:nvSpPr>
            <p:cNvPr id="9" name="Rectangle 3">
              <a:extLst>
                <a:ext uri="{FF2B5EF4-FFF2-40B4-BE49-F238E27FC236}">
                  <a16:creationId xmlns:a16="http://schemas.microsoft.com/office/drawing/2014/main" id="{F3EDBD3A-2B2A-477A-A603-EBE8304025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388" y="627534"/>
              <a:ext cx="8641084" cy="497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【</a:t>
              </a:r>
              <a:r>
                <a:rPr lang="zh-CN" altLang="en-US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例</a:t>
              </a:r>
              <a:r>
                <a:rPr lang="en-US" altLang="zh-CN" sz="2400" dirty="0">
                  <a:solidFill>
                    <a:schemeClr val="hlink"/>
                  </a:solidFill>
                  <a:latin typeface="微软雅黑" pitchFamily="34" charset="-122"/>
                  <a:ea typeface="微软雅黑" pitchFamily="34" charset="-122"/>
                </a:rPr>
                <a:t>1-2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】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解不等式          ，其中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x</a:t>
              </a:r>
              <a:r>
                <a:rPr lang="zh-CN" altLang="en-US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为整数变量，并满足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itchFamily="34" charset="-122"/>
                  <a:ea typeface="微软雅黑" pitchFamily="34" charset="-122"/>
                </a:rPr>
                <a:t>0&lt;x&lt;5.</a:t>
              </a:r>
              <a:endPara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37536306-AC29-43A3-89E6-41FC6F3EAA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7706967"/>
                </p:ext>
              </p:extLst>
            </p:nvPr>
          </p:nvGraphicFramePr>
          <p:xfrm>
            <a:off x="2915816" y="699542"/>
            <a:ext cx="919931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82400" imgH="203040" progId="Equation.DSMT4">
                    <p:embed/>
                  </p:oleObj>
                </mc:Choice>
                <mc:Fallback>
                  <p:oleObj name="Equation" r:id="rId2" imgW="482400" imgH="203040" progId="Equation.DSMT4">
                    <p:embed/>
                    <p:pic>
                      <p:nvPicPr>
                        <p:cNvPr id="2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816" y="699542"/>
                          <a:ext cx="919931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2">
            <a:extLst>
              <a:ext uri="{FF2B5EF4-FFF2-40B4-BE49-F238E27FC236}">
                <a16:creationId xmlns:a16="http://schemas.microsoft.com/office/drawing/2014/main" id="{2B57C49F-7861-4438-A636-80E9D3B24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2" y="1934763"/>
            <a:ext cx="8569325" cy="2646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syms x                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定义符号变量</a:t>
            </a:r>
          </a:p>
          <a:p>
            <a:pPr>
              <a:lnSpc>
                <a:spcPct val="12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assume(x&gt;0 &amp; x&lt;5);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对符号变量的取值域进行限定，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0&lt;</a:t>
            </a: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x&lt;5</a:t>
            </a:r>
          </a:p>
          <a:p>
            <a:pPr>
              <a:lnSpc>
                <a:spcPct val="12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对符号变量的取值域增加别的限定，</a:t>
            </a: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取整数</a:t>
            </a:r>
            <a:endParaRPr lang="fr-FR" altLang="en-US" sz="20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assumeAlso(x,'integer');   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en-US" sz="2000" dirty="0">
                <a:latin typeface="微软雅黑" pitchFamily="34" charset="-122"/>
                <a:ea typeface="微软雅黑" pitchFamily="34" charset="-122"/>
              </a:rPr>
              <a:t>&gt;&gt; </a:t>
            </a: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assumptions(x)            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查看符号变量取值域的限定</a:t>
            </a:r>
          </a:p>
          <a:p>
            <a:pPr>
              <a:lnSpc>
                <a:spcPct val="12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result = solve(x^2&gt;12)     %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求解不等式</a:t>
            </a:r>
          </a:p>
          <a:p>
            <a:pPr>
              <a:lnSpc>
                <a:spcPct val="120000"/>
              </a:lnSpc>
            </a:pPr>
            <a:r>
              <a:rPr lang="fr-FR" altLang="en-US" sz="2000" dirty="0">
                <a:latin typeface="微软雅黑" pitchFamily="34" charset="-122"/>
                <a:ea typeface="微软雅黑" pitchFamily="34" charset="-122"/>
              </a:rPr>
              <a:t>&gt;&gt; syms  x</a:t>
            </a: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18752A6-6F0B-4DFF-BF51-4C0F29E26C44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1A3031A8-1D7C-4C2A-AE49-00F94C8D8FE9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FF6321A-918D-47F4-B2A5-F0C0FCDEF18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21789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ChangeArrowheads="1"/>
          </p:cNvSpPr>
          <p:nvPr/>
        </p:nvSpPr>
        <p:spPr bwMode="auto">
          <a:xfrm>
            <a:off x="466478" y="1346869"/>
            <a:ext cx="828198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1.   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符号计算中的算术运算与转置</a:t>
            </a: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80AE85ED-ADB2-4F61-969D-F27034C6C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90" y="764706"/>
            <a:ext cx="6607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三、</a:t>
            </a:r>
            <a:r>
              <a:rPr kumimoji="0" lang="zh-CN" altLang="en-US" sz="2400" dirty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 创建符号表达式</a:t>
            </a:r>
            <a:endParaRPr lang="zh-CN" altLang="en-US" sz="2400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2A7C2C86-E78A-4403-8883-BF6FDCAFB09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1870595"/>
              </p:ext>
            </p:extLst>
          </p:nvPr>
        </p:nvGraphicFramePr>
        <p:xfrm>
          <a:off x="1043608" y="2026671"/>
          <a:ext cx="6624736" cy="2770481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655680">
                  <a:extLst>
                    <a:ext uri="{9D8B030D-6E8A-4147-A177-3AD203B41FA5}">
                      <a16:colId xmlns:a16="http://schemas.microsoft.com/office/drawing/2014/main" val="1912624684"/>
                    </a:ext>
                  </a:extLst>
                </a:gridCol>
                <a:gridCol w="1656352">
                  <a:extLst>
                    <a:ext uri="{9D8B030D-6E8A-4147-A177-3AD203B41FA5}">
                      <a16:colId xmlns:a16="http://schemas.microsoft.com/office/drawing/2014/main" val="759728371"/>
                    </a:ext>
                  </a:extLst>
                </a:gridCol>
                <a:gridCol w="1656352">
                  <a:extLst>
                    <a:ext uri="{9D8B030D-6E8A-4147-A177-3AD203B41FA5}">
                      <a16:colId xmlns:a16="http://schemas.microsoft.com/office/drawing/2014/main" val="3427615152"/>
                    </a:ext>
                  </a:extLst>
                </a:gridCol>
                <a:gridCol w="1656352">
                  <a:extLst>
                    <a:ext uri="{9D8B030D-6E8A-4147-A177-3AD203B41FA5}">
                      <a16:colId xmlns:a16="http://schemas.microsoft.com/office/drawing/2014/main" val="249669486"/>
                    </a:ext>
                  </a:extLst>
                </a:gridCol>
              </a:tblGrid>
              <a:tr h="392987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 dirty="0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运算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 dirty="0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说</a:t>
                      </a: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  </a:t>
                      </a:r>
                      <a:r>
                        <a:rPr lang="zh-CN" sz="2000" dirty="0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明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 dirty="0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运算符</a:t>
                      </a: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 dirty="0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说</a:t>
                      </a: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  </a:t>
                      </a:r>
                      <a:r>
                        <a:rPr lang="zh-CN" sz="2000" dirty="0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明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52696240"/>
                  </a:ext>
                </a:extLst>
              </a:tr>
              <a:tr h="396249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</a:t>
                      </a:r>
                      <a:endParaRPr lang="zh-CN" sz="20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加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.*</a:t>
                      </a:r>
                      <a:endParaRPr lang="zh-CN" sz="20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点乘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08668310"/>
                  </a:ext>
                </a:extLst>
              </a:tr>
              <a:tr h="396249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</a:t>
                      </a:r>
                      <a:endParaRPr lang="zh-CN" sz="20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减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./</a:t>
                      </a:r>
                      <a:endParaRPr lang="zh-CN" sz="20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右点除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90111541"/>
                  </a:ext>
                </a:extLst>
              </a:tr>
              <a:tr h="396249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*</a:t>
                      </a:r>
                      <a:endParaRPr lang="zh-CN" sz="20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乘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.\</a:t>
                      </a:r>
                      <a:endParaRPr lang="zh-CN" sz="20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左点除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94590657"/>
                  </a:ext>
                </a:extLst>
              </a:tr>
              <a:tr h="396249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</a:t>
                      </a:r>
                      <a:endParaRPr lang="zh-CN" sz="20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右除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.^</a:t>
                      </a:r>
                      <a:endParaRPr lang="zh-CN" sz="20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点乘方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49859239"/>
                  </a:ext>
                </a:extLst>
              </a:tr>
              <a:tr h="396249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\</a:t>
                      </a:r>
                      <a:endParaRPr lang="zh-CN" sz="20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左除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'</a:t>
                      </a:r>
                      <a:endParaRPr lang="zh-CN" sz="20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共轭转置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05362302"/>
                  </a:ext>
                </a:extLst>
              </a:tr>
              <a:tr h="396249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^</a:t>
                      </a:r>
                      <a:endParaRPr lang="zh-CN" sz="20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乘方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.'</a:t>
                      </a:r>
                      <a:endParaRPr lang="zh-CN" sz="20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0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非共轭转置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69311360"/>
                  </a:ext>
                </a:extLst>
              </a:tr>
            </a:tbl>
          </a:graphicData>
        </a:graphic>
      </p:graphicFrame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6EAC523-A0F4-4E8E-B4C4-25E3EC336195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1ED4FE9E-C7C4-464B-A302-49C50072566C}" type="datetime1">
              <a:rPr lang="zh-CN" altLang="en-US" smtClean="0"/>
              <a:t>2022/11/23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28A6578-B022-40C5-A7B0-0521617DCC5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zh-CN"/>
              <a:t>© </a:t>
            </a:r>
            <a:r>
              <a:rPr lang="zh-CN" altLang="en-US"/>
              <a:t>谢中华</a:t>
            </a:r>
            <a:r>
              <a:rPr lang="en-US" altLang="zh-CN"/>
              <a:t>,  MATLAB</a:t>
            </a:r>
            <a:r>
              <a:rPr lang="zh-CN" altLang="en-US"/>
              <a:t>数学建模方法与应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5173098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自定义 2">
      <a:dk1>
        <a:sysClr val="windowText" lastClr="000000"/>
      </a:dk1>
      <a:lt1>
        <a:sysClr val="window" lastClr="FFFFFF"/>
      </a:lt1>
      <a:dk2>
        <a:srgbClr val="FFFF00"/>
      </a:dk2>
      <a:lt2>
        <a:srgbClr val="000000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FF0000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0</TotalTime>
  <Words>5737</Words>
  <Application>Microsoft Office PowerPoint</Application>
  <PresentationFormat>全屏显示(4:3)</PresentationFormat>
  <Paragraphs>688</Paragraphs>
  <Slides>6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5</vt:i4>
      </vt:variant>
    </vt:vector>
  </HeadingPairs>
  <TitlesOfParts>
    <vt:vector size="74" baseType="lpstr">
      <vt:lpstr>等线</vt:lpstr>
      <vt:lpstr>微软雅黑</vt:lpstr>
      <vt:lpstr>Arial</vt:lpstr>
      <vt:lpstr>Calibri</vt:lpstr>
      <vt:lpstr>Times New Roman</vt:lpstr>
      <vt:lpstr>Wingdings</vt:lpstr>
      <vt:lpstr>Office 主题</vt:lpstr>
      <vt:lpstr>剪辑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um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lab基本操作</dc:title>
  <dc:creator>xiezhh</dc:creator>
  <cp:lastModifiedBy>谢 中华</cp:lastModifiedBy>
  <cp:revision>423</cp:revision>
  <dcterms:created xsi:type="dcterms:W3CDTF">2000-02-04T07:19:54Z</dcterms:created>
  <dcterms:modified xsi:type="dcterms:W3CDTF">2022-11-23T02:11:56Z</dcterms:modified>
</cp:coreProperties>
</file>